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43D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Национальный исследовательский университет "МЭИ"</w:t>
      </w:r>
      <w:r w:rsidRPr="00513A81">
        <w:rPr>
          <w:rFonts w:ascii="Times New Roman" w:hAnsi="Times New Roman" w:cs="Times New Roman"/>
          <w:sz w:val="28"/>
          <w:szCs w:val="28"/>
        </w:rPr>
        <w:br/>
        <w:t>Кафедра Автоматики и вычислительной техники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Курсовой проект по дисциплине «Защита данных»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 xml:space="preserve">Тема: Программная реализация функции хеширования </w:t>
      </w:r>
      <w:r w:rsidRPr="00513A81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513A81">
        <w:rPr>
          <w:rFonts w:ascii="Times New Roman" w:hAnsi="Times New Roman" w:cs="Times New Roman"/>
          <w:sz w:val="28"/>
          <w:szCs w:val="28"/>
        </w:rPr>
        <w:t>6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Студент Черток В.Д.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Группа А-05-14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Преподаватель Хорев П.Б.</w:t>
      </w:r>
    </w:p>
    <w:p w:rsidR="00BF37F8" w:rsidRPr="00513A81" w:rsidRDefault="00BF37F8" w:rsidP="00AD6CAB">
      <w:pPr>
        <w:spacing w:after="160" w:line="240" w:lineRule="auto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06FC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</w:rPr>
      </w:pPr>
      <w:r w:rsidRPr="00513A81">
        <w:rPr>
          <w:rFonts w:ascii="Times New Roman" w:hAnsi="Times New Roman" w:cs="Times New Roman"/>
          <w:sz w:val="28"/>
          <w:szCs w:val="28"/>
        </w:rPr>
        <w:t>Москва 2017</w:t>
      </w:r>
      <w:r w:rsidRPr="00513A81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17668045"/>
        <w:docPartObj>
          <w:docPartGallery w:val="Table of Contents"/>
          <w:docPartUnique/>
        </w:docPartObj>
      </w:sdtPr>
      <w:sdtEndPr/>
      <w:sdtContent>
        <w:p w:rsidR="000206FC" w:rsidRPr="00513A81" w:rsidRDefault="000206FC" w:rsidP="00AD6CAB">
          <w:pPr>
            <w:pStyle w:val="a5"/>
            <w:spacing w:line="240" w:lineRule="auto"/>
            <w:rPr>
              <w:rFonts w:ascii="Times New Roman" w:hAnsi="Times New Roman" w:cs="Times New Roman"/>
            </w:rPr>
          </w:pPr>
          <w:r w:rsidRPr="00513A81">
            <w:rPr>
              <w:rFonts w:ascii="Times New Roman" w:hAnsi="Times New Roman" w:cs="Times New Roman"/>
            </w:rPr>
            <w:t>Оглавление</w:t>
          </w:r>
        </w:p>
        <w:p w:rsidR="00766DE0" w:rsidRDefault="000206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9818173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3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3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Глава 1 Описание алгоритма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3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1 Входные данны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2 Операции вычисления дерева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3 Графические иллюстрации процесса вычисления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4 Основная процедура вычисления дерева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5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5 Операц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R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6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6 Операц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SEQ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7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7 Графическое представление внутренних параметров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7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8 Функция сжат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Глава 2. Результаты проектирования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 Результаты проектирования графического интерфейса пользователя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1. Выбор файла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2. Выбор ключа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3. Работа с хеш-значением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1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4. Возможность сохранения результатов работы в программе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1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5. Настройки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2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6. Окно справки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2. Результаты проектирования алгоритма шифрования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Глава 3. Результаты тестирования разработанной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Заключение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Список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источников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Приложени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Исходные коды программы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ainWindow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Options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Options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6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Inp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ComparePasswordInp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6.cs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2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bo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6A4EFE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pp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0206FC" w:rsidRPr="00513A81" w:rsidRDefault="000206FC" w:rsidP="00AD6CAB">
          <w:pPr>
            <w:spacing w:line="240" w:lineRule="auto"/>
            <w:rPr>
              <w:rFonts w:ascii="Times New Roman" w:hAnsi="Times New Roman" w:cs="Times New Roman"/>
            </w:rPr>
          </w:pPr>
          <w:r w:rsidRPr="008005D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:rsidR="00BF37F8" w:rsidRPr="009E4554" w:rsidRDefault="000206FC" w:rsidP="00AD6CAB">
      <w:pPr>
        <w:pStyle w:val="1"/>
        <w:spacing w:line="240" w:lineRule="auto"/>
        <w:ind w:left="680"/>
        <w:rPr>
          <w:rFonts w:ascii="Times New Roman" w:hAnsi="Times New Roman" w:cs="Times New Roman"/>
          <w:sz w:val="36"/>
          <w:szCs w:val="36"/>
        </w:rPr>
      </w:pPr>
      <w:bookmarkStart w:id="0" w:name="_Toc498181738"/>
      <w:r w:rsidRPr="009E4554">
        <w:rPr>
          <w:rFonts w:ascii="Times New Roman" w:hAnsi="Times New Roman" w:cs="Times New Roman"/>
          <w:sz w:val="36"/>
          <w:szCs w:val="36"/>
        </w:rPr>
        <w:lastRenderedPageBreak/>
        <w:t>Введение</w:t>
      </w:r>
      <w:bookmarkEnd w:id="0"/>
    </w:p>
    <w:p w:rsidR="00A50787" w:rsidRPr="00AD6CAB" w:rsidRDefault="000206FC" w:rsidP="00AD6CAB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Цель работы - разработка приложения, </w:t>
      </w:r>
      <w:r w:rsidR="00A50787" w:rsidRPr="00AD6CAB">
        <w:rPr>
          <w:rFonts w:ascii="Times New Roman" w:hAnsi="Times New Roman" w:cs="Times New Roman"/>
          <w:sz w:val="28"/>
          <w:szCs w:val="28"/>
        </w:rPr>
        <w:t xml:space="preserve">позволяющего хешировать по алгоритму </w:t>
      </w:r>
      <w:r w:rsidR="00A50787"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="00A50787" w:rsidRPr="00AD6CAB">
        <w:rPr>
          <w:rFonts w:ascii="Times New Roman" w:hAnsi="Times New Roman" w:cs="Times New Roman"/>
          <w:sz w:val="28"/>
          <w:szCs w:val="28"/>
        </w:rPr>
        <w:t>6 как выбираемые произвольные файлы, так и вводимые текстовые сообщения с возможностью сохранения в файле полученного хеш-значения. Должна быть возможность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0206FC" w:rsidRPr="00AD6CAB" w:rsidRDefault="00A50787" w:rsidP="009E4554">
      <w:pPr>
        <w:spacing w:line="240" w:lineRule="auto"/>
        <w:ind w:firstLine="680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выполнения работы были поставлены следующие задачи: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Проектирование графического интерфейса программы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Изучение и реализация алгоритма хеширования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Реализация графического интерфейса и интег</w:t>
      </w:r>
      <w:r w:rsidR="00A72673" w:rsidRPr="00AD6CAB">
        <w:rPr>
          <w:szCs w:val="28"/>
        </w:rPr>
        <w:t>рация</w:t>
      </w:r>
      <w:r w:rsidRPr="00AD6CAB">
        <w:rPr>
          <w:szCs w:val="28"/>
        </w:rPr>
        <w:t xml:space="preserve"> в него алгоритма хеширования</w:t>
      </w:r>
    </w:p>
    <w:p w:rsidR="00A50787" w:rsidRPr="00AD6CAB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графического интерфейса</w:t>
      </w:r>
    </w:p>
    <w:p w:rsidR="00A72673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алгоритма хеширования</w:t>
      </w:r>
    </w:p>
    <w:p w:rsidR="00A72673" w:rsidRPr="00AD6CAB" w:rsidRDefault="00E8300C" w:rsidP="00E830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szCs w:val="28"/>
        </w:rPr>
        <w:tab/>
      </w:r>
      <w:r w:rsidR="00A72673" w:rsidRPr="00AD6CAB">
        <w:rPr>
          <w:rFonts w:ascii="Times New Roman" w:hAnsi="Times New Roman" w:cs="Times New Roman"/>
          <w:sz w:val="28"/>
          <w:szCs w:val="28"/>
        </w:rPr>
        <w:t>При выполнении данной работы все указанные задачи были решены.</w:t>
      </w:r>
    </w:p>
    <w:p w:rsidR="00A72673" w:rsidRPr="009E4554" w:rsidRDefault="00A72673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" w:name="_Toc498181739"/>
      <w:r w:rsidRPr="009E4554">
        <w:rPr>
          <w:rFonts w:ascii="Times New Roman" w:hAnsi="Times New Roman" w:cs="Times New Roman"/>
          <w:sz w:val="36"/>
          <w:szCs w:val="36"/>
        </w:rPr>
        <w:t xml:space="preserve">Глава 1 Описание алгоритма </w:t>
      </w:r>
      <w:r w:rsidRPr="009E4554">
        <w:rPr>
          <w:rFonts w:ascii="Times New Roman" w:hAnsi="Times New Roman" w:cs="Times New Roman"/>
          <w:sz w:val="36"/>
          <w:szCs w:val="36"/>
          <w:lang w:val="en-US"/>
        </w:rPr>
        <w:t>MD</w:t>
      </w:r>
      <w:r w:rsidRPr="009E4554">
        <w:rPr>
          <w:rFonts w:ascii="Times New Roman" w:hAnsi="Times New Roman" w:cs="Times New Roman"/>
          <w:sz w:val="36"/>
          <w:szCs w:val="36"/>
        </w:rPr>
        <w:t>6</w:t>
      </w:r>
      <w:bookmarkEnd w:id="1"/>
    </w:p>
    <w:p w:rsidR="00366F19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Алгоритм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 (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AD6CAB">
        <w:rPr>
          <w:rFonts w:ascii="Times New Roman" w:hAnsi="Times New Roman" w:cs="Times New Roman"/>
          <w:sz w:val="28"/>
          <w:szCs w:val="28"/>
        </w:rPr>
        <w:t>-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igest</w:t>
      </w:r>
      <w:r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Pr="00AD6CAB">
        <w:rPr>
          <w:rFonts w:ascii="Times New Roman" w:hAnsi="Times New Roman" w:cs="Times New Roman"/>
          <w:sz w:val="28"/>
          <w:szCs w:val="28"/>
        </w:rPr>
        <w:t xml:space="preserve">) предназначен для создания дайджестов сообщений произвольной длины. Был разработан профессором Рональдом Ривестом из Массачусетского Технологического Института в 2008 году и предлагается на смену алгоритму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5.</w:t>
      </w:r>
    </w:p>
    <w:p w:rsidR="00A72673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хеширования алгоритм использует четырех-арное дерево</w:t>
      </w:r>
      <w:proofErr w:type="gramStart"/>
      <w:r w:rsidRPr="00AD6CAB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>еркла, при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этом возможно как параллельное, </w:t>
      </w:r>
      <w:r w:rsidRPr="00AD6CAB">
        <w:rPr>
          <w:rFonts w:ascii="Times New Roman" w:hAnsi="Times New Roman" w:cs="Times New Roman"/>
          <w:sz w:val="28"/>
          <w:szCs w:val="28"/>
        </w:rPr>
        <w:t>так и последовательное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вычисление дерева</w:t>
      </w:r>
      <w:r w:rsidRPr="00AD6CAB">
        <w:rPr>
          <w:rFonts w:ascii="Times New Roman" w:hAnsi="Times New Roman" w:cs="Times New Roman"/>
          <w:sz w:val="28"/>
          <w:szCs w:val="28"/>
        </w:rPr>
        <w:t>, в зависимости от параметров алгоритма.</w:t>
      </w:r>
    </w:p>
    <w:p w:rsidR="00366F1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2" w:name="_Toc498181740"/>
      <w:r>
        <w:rPr>
          <w:rFonts w:ascii="Times New Roman" w:hAnsi="Times New Roman" w:cs="Times New Roman"/>
          <w:sz w:val="32"/>
          <w:szCs w:val="32"/>
        </w:rPr>
        <w:t>1.1</w:t>
      </w:r>
      <w:r w:rsidR="00EB4E07" w:rsidRPr="009E4554">
        <w:rPr>
          <w:rFonts w:ascii="Times New Roman" w:hAnsi="Times New Roman" w:cs="Times New Roman"/>
          <w:sz w:val="32"/>
          <w:szCs w:val="32"/>
        </w:rPr>
        <w:t xml:space="preserve"> Входные данные</w:t>
      </w:r>
      <w:bookmarkEnd w:id="2"/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Таблица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noProof/>
          <w:sz w:val="28"/>
          <w:szCs w:val="28"/>
        </w:rPr>
        <w:t>.1 Входные данные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M</w:t>
            </w:r>
          </w:p>
        </w:tc>
        <w:tc>
          <w:tcPr>
            <w:tcW w:w="8754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исходное сообщение длиной m, 1 ≤ m ≤ (264 - 1) бит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 xml:space="preserve">длина </w:t>
            </w:r>
            <w:proofErr w:type="gramStart"/>
            <w:r w:rsidRPr="00DE2F94">
              <w:rPr>
                <w:sz w:val="28"/>
                <w:szCs w:val="28"/>
              </w:rPr>
              <w:t>результирующего</w:t>
            </w:r>
            <w:proofErr w:type="gramEnd"/>
            <w:r w:rsidRPr="00DE2F94">
              <w:rPr>
                <w:sz w:val="28"/>
                <w:szCs w:val="28"/>
              </w:rPr>
              <w:t xml:space="preserve"> хэша в битах, 1 ≤ d ≤ 512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K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роизвольное ключевое значение длиной keylen байт (0 ≤ keylen ≤ 64), дополненное справа нулями числом в 64 - keylen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L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неотрицательный параметр размером 1 байт, 0 ≤ L ≤ 64 (по умолчанию L = 64), обозначающий число параллельных вычислений и глубину дерева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r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 xml:space="preserve">неотрицательный параметр размером 12 бит: число раундов (по умолчанию без ключа r = 40 + [d/ 4], </w:t>
            </w:r>
            <w:proofErr w:type="gramEnd"/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Q</w:t>
            </w:r>
          </w:p>
        </w:tc>
        <w:tc>
          <w:tcPr>
            <w:tcW w:w="8754" w:type="dxa"/>
            <w:shd w:val="clear" w:color="auto" w:fill="auto"/>
          </w:tcPr>
          <w:p w:rsidR="00DE2F94" w:rsidRPr="003D45B7" w:rsidRDefault="00DE2F94" w:rsidP="00E8300C">
            <w:pPr>
              <w:keepNext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>массив из 15 элементов по 8 байт, являющимися дробной частью корня из 6, его значение указано ниже</w:t>
            </w:r>
            <w:r w:rsidR="003D45B7" w:rsidRPr="003D45B7">
              <w:rPr>
                <w:sz w:val="28"/>
                <w:szCs w:val="28"/>
              </w:rPr>
              <w:t>.</w:t>
            </w:r>
            <w:proofErr w:type="gramEnd"/>
          </w:p>
        </w:tc>
      </w:tr>
    </w:tbl>
    <w:p w:rsidR="007063DD" w:rsidRPr="00D308F8" w:rsidRDefault="007063DD" w:rsidP="002B16D6">
      <w:pPr>
        <w:pStyle w:val="af4"/>
        <w:rPr>
          <w:rFonts w:ascii="Times New Roman" w:hAnsi="Times New Roman" w:cs="Times New Roman"/>
          <w:sz w:val="28"/>
          <w:szCs w:val="28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Table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 w:rsidRPr="002B16D6"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sz w:val="28"/>
          <w:szCs w:val="28"/>
        </w:rPr>
        <w:t xml:space="preserve">.2 Значения параметра 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Q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61"/>
      </w:tblGrid>
      <w:tr w:rsidR="002B2B32" w:rsidTr="002B2B32">
        <w:trPr>
          <w:jc w:val="center"/>
        </w:trPr>
        <w:tc>
          <w:tcPr>
            <w:tcW w:w="3936" w:type="dxa"/>
            <w:gridSpan w:val="2"/>
          </w:tcPr>
          <w:p w:rsidR="002B2B32" w:rsidRPr="002B2B32" w:rsidRDefault="002B2B32" w:rsidP="002B2B3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7311c2812425cfa0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6432286434aac8e7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b60450e9ef68b7c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e8fb23908d9f06f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dd2e76cba691e5bf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0cd0d63b2c30bc4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1f8ccf6823058f8a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54e5ed5b88e3775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4ad12aae0a6d60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3e7f16bb88222e0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1" w:type="dxa"/>
          </w:tcPr>
          <w:p w:rsidR="002B2B32" w:rsidRP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x8af8671d3fb50c2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x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a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78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b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c878c1dd04c4b633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261" w:type="dxa"/>
          </w:tcPr>
          <w:p w:rsid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3b72066c7a1552a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261" w:type="dxa"/>
          </w:tcPr>
          <w:p w:rsidR="002B2B32" w:rsidRDefault="002B2B32" w:rsidP="002B2B32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0d6f3522631effcb</w:t>
            </w:r>
          </w:p>
        </w:tc>
      </w:tr>
    </w:tbl>
    <w:p w:rsidR="004C70E1" w:rsidRPr="00DE2F9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3" w:name="_Toc498181741"/>
      <w:r>
        <w:rPr>
          <w:rFonts w:ascii="Times New Roman" w:hAnsi="Times New Roman" w:cs="Times New Roman"/>
          <w:sz w:val="32"/>
          <w:szCs w:val="32"/>
        </w:rPr>
        <w:t>1.2</w:t>
      </w:r>
      <w:r w:rsidR="004C70E1" w:rsidRPr="00DE2F94">
        <w:rPr>
          <w:rFonts w:ascii="Times New Roman" w:hAnsi="Times New Roman" w:cs="Times New Roman"/>
          <w:sz w:val="32"/>
          <w:szCs w:val="32"/>
        </w:rPr>
        <w:t xml:space="preserve"> Операции вычисления дерева</w:t>
      </w:r>
      <w:bookmarkEnd w:id="3"/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3 Операции вычисления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f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функция сжатия MD6, преобразовывающая 712 байт входных данных в результат размером 128 байт с использованием r раундов вычислений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PAR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араллельная операция сжатия для каждого уровня дерева, никогда не вызывается при L = 0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SEQ</w:t>
            </w:r>
          </w:p>
        </w:tc>
        <w:tc>
          <w:tcPr>
            <w:tcW w:w="8754" w:type="dxa"/>
          </w:tcPr>
          <w:p w:rsidR="00DE2F94" w:rsidRPr="00DE2F94" w:rsidRDefault="00DE2F94" w:rsidP="00E8300C">
            <w:pPr>
              <w:keepNext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оследовательная операция сжатия, никогда не вызывается при L = 64</w:t>
            </w:r>
          </w:p>
        </w:tc>
      </w:tr>
    </w:tbl>
    <w:p w:rsidR="00DE2F94" w:rsidRPr="00DE2F94" w:rsidRDefault="00DE2F94" w:rsidP="00DE2F94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4" w:name="_Toc498181742"/>
      <w:r>
        <w:rPr>
          <w:rFonts w:ascii="Times New Roman" w:hAnsi="Times New Roman" w:cs="Times New Roman"/>
          <w:sz w:val="32"/>
          <w:szCs w:val="32"/>
        </w:rPr>
        <w:t>1.3</w:t>
      </w:r>
      <w:r w:rsidRPr="00DE2F9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ие иллюстрации процесса вычисления</w:t>
      </w:r>
      <w:bookmarkEnd w:id="4"/>
    </w:p>
    <w:p w:rsidR="004C70E1" w:rsidRPr="00AD6CAB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E2F94" w:rsidRDefault="009F0D7D" w:rsidP="00DE2F94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5FC02BCB" wp14:editId="6A5D0746">
            <wp:extent cx="6305910" cy="2415396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863" cy="2421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Default="00DE2F94" w:rsidP="00DE2F94">
      <w:pPr>
        <w:pStyle w:val="af4"/>
        <w:jc w:val="center"/>
      </w:pPr>
      <w:r>
        <w:t xml:space="preserve">Рисунок </w:t>
      </w:r>
      <w:fldSimple w:instr=" SEQ Рисунок \* ARABIC ">
        <w:r w:rsidR="003B3A46">
          <w:rPr>
            <w:noProof/>
          </w:rPr>
          <w:t>1</w:t>
        </w:r>
      </w:fldSimple>
      <w:r w:rsidR="008005D0">
        <w:t>.</w:t>
      </w:r>
      <w:r w:rsidRPr="00236D39">
        <w:t xml:space="preserve">1 </w:t>
      </w:r>
      <w:r>
        <w:t>Стандартный режим вычисления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стандартном режиме работы (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64). Дерево вычисляется снизу вверх. Каждая вершина имеет размер в 16 машинных слов. Все вершины на уровне 0 представляют собой фрагмент исходного сообщения длиной</w:t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16 слов. Серая вершина дополне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 нулями справа до размера в 16 слов. Белая вершина обозначает все нули. Во всех вершинах кроме уровня 0 применяется функция сжатия. Вершина на самом верхн</w:t>
      </w:r>
      <w:r w:rsidR="00F1081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м уровне является желаемым хеш-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начением.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0DED044A" wp14:editId="58CA4806">
            <wp:extent cx="5952227" cy="14923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247" cy="149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D7D" w:rsidRPr="00AD6CAB" w:rsidRDefault="008005D0" w:rsidP="00236D39">
      <w:pPr>
        <w:pStyle w:val="af4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t>Рисунок 1.</w:t>
      </w:r>
      <w:r w:rsidR="00236D39">
        <w:t>2 Последовательный режим вычисления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последовательном режиме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0). Вычисление происходит слева на право. Первы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первого уровня.</w:t>
      </w: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6339F069" wp14:editId="40C8CB01">
            <wp:extent cx="6090250" cy="1820174"/>
            <wp:effectExtent l="0" t="0" r="635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826" cy="18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D39" w:rsidRDefault="008005D0" w:rsidP="00236D39">
      <w:pPr>
        <w:pStyle w:val="af4"/>
        <w:jc w:val="center"/>
      </w:pPr>
      <w:r>
        <w:t>Рисунок 1</w:t>
      </w:r>
      <w:r w:rsidR="00236D39">
        <w:t>.3 Ограничение высоты дерева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труктура процедуры вычисления дерева при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граничении на высоту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1). Вычисление выполняется снизу вверх, слева на право. Второ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второго уровня.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D02D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5" w:name="_Toc498181743"/>
      <w:r>
        <w:rPr>
          <w:rFonts w:ascii="Times New Roman" w:hAnsi="Times New Roman" w:cs="Times New Roman"/>
          <w:sz w:val="32"/>
          <w:szCs w:val="32"/>
        </w:rPr>
        <w:t>1.4</w:t>
      </w:r>
      <w:r w:rsidR="006D02D9" w:rsidRPr="009E4554">
        <w:rPr>
          <w:rFonts w:ascii="Times New Roman" w:hAnsi="Times New Roman" w:cs="Times New Roman"/>
          <w:sz w:val="32"/>
          <w:szCs w:val="32"/>
        </w:rPr>
        <w:t xml:space="preserve"> Основная процедура вычисления дерева</w:t>
      </w:r>
      <w:bookmarkEnd w:id="5"/>
    </w:p>
    <w:p w:rsidR="00236D39" w:rsidRDefault="006D02D9" w:rsidP="00236D39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r w:rsidR="00F10810">
        <w:rPr>
          <w:rFonts w:ascii="Times New Roman" w:hAnsi="Times New Roman" w:cs="Times New Roman"/>
          <w:sz w:val="28"/>
          <w:szCs w:val="28"/>
        </w:rPr>
        <w:t>П</w:t>
      </w:r>
      <w:r w:rsidRPr="00AD6CAB">
        <w:rPr>
          <w:rFonts w:ascii="Times New Roman" w:hAnsi="Times New Roman" w:cs="Times New Roman"/>
          <w:sz w:val="28"/>
          <w:szCs w:val="28"/>
        </w:rPr>
        <w:t xml:space="preserve">араметры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  <w:r w:rsidRPr="00AD6CAB">
        <w:rPr>
          <w:rFonts w:ascii="Times New Roman" w:hAnsi="Times New Roman" w:cs="Times New Roman"/>
          <w:sz w:val="28"/>
          <w:szCs w:val="28"/>
        </w:rPr>
        <w:br/>
      </w:r>
      <w:r w:rsidR="00236D39">
        <w:rPr>
          <w:rFonts w:ascii="Times New Roman" w:hAnsi="Times New Roman" w:cs="Times New Roman"/>
          <w:sz w:val="28"/>
          <w:szCs w:val="28"/>
        </w:rPr>
        <w:tab/>
      </w:r>
    </w:p>
    <w:p w:rsidR="00236D39" w:rsidRPr="00740450" w:rsidRDefault="006D02D9" w:rsidP="00740450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ы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proofErr w:type="gramStart"/>
      <w:r w:rsidR="00F10810">
        <w:rPr>
          <w:rFonts w:ascii="Times New Roman" w:hAnsi="Times New Roman" w:cs="Times New Roman"/>
          <w:sz w:val="28"/>
          <w:szCs w:val="28"/>
        </w:rPr>
        <w:t>Р</w:t>
      </w:r>
      <w:r w:rsidRPr="00AD6CAB">
        <w:rPr>
          <w:rFonts w:ascii="Times New Roman" w:hAnsi="Times New Roman" w:cs="Times New Roman"/>
          <w:sz w:val="28"/>
          <w:szCs w:val="28"/>
        </w:rPr>
        <w:t>езультирующее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 xml:space="preserve"> хеш-значение размеро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40450">
        <w:rPr>
          <w:rFonts w:ascii="Times New Roman" w:hAnsi="Times New Roman" w:cs="Times New Roman"/>
          <w:sz w:val="28"/>
          <w:szCs w:val="28"/>
        </w:rPr>
        <w:t xml:space="preserve"> бит.</w:t>
      </w:r>
    </w:p>
    <w:p w:rsidR="004C70E1" w:rsidRPr="00740450" w:rsidRDefault="00236D39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Тело процедуры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  <w:proofErr w:type="gramStart"/>
      <w:r w:rsidR="006D02D9" w:rsidRPr="00AD6CAB">
        <w:rPr>
          <w:rFonts w:ascii="Times New Roman" w:hAnsi="Times New Roman" w:cs="Times New Roman"/>
          <w:sz w:val="28"/>
          <w:szCs w:val="28"/>
        </w:rPr>
        <w:br/>
        <w:t>О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бозначим  </w:t>
      </w:r>
      <m:oMath>
        <m:r>
          <w:rPr>
            <w:rFonts w:ascii="Cambria Math" w:hAnsi="Cambria Math" w:cs="Times New Roman"/>
            <w:sz w:val="28"/>
            <w:szCs w:val="28"/>
          </w:rPr>
          <m:t>l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D02D9" w:rsidRPr="00AD6CAB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2" o:title=""/>
          </v:shape>
          <o:OLEObject Type="Embed" ProgID="Equation.DSMT4" ShapeID="_x0000_i1025" DrawAspect="Content" ObjectID="_1572078722" r:id="rId13"/>
        </w:objec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 w:rsidR="006D02D9" w:rsidRPr="00236D39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сновной цикл по уровням дерева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, возвращаем SEQ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в качестве результата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=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A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1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d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K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).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длину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 битах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(т.е. длин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составляет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 байт), Возвращаем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следние</w:t>
      </w:r>
      <w:proofErr w:type="gramEnd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Иначе возвращаемся к началу цикла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</w:p>
    <w:p w:rsidR="004C70E1" w:rsidRPr="00236D39" w:rsidRDefault="004C70E1" w:rsidP="00AD6CAB">
      <w:pPr>
        <w:pStyle w:val="2"/>
        <w:spacing w:line="240" w:lineRule="auto"/>
        <w:ind w:firstLine="384"/>
        <w:rPr>
          <w:rFonts w:ascii="Times New Roman" w:hAnsi="Times New Roman" w:cs="Times New Roman"/>
          <w:sz w:val="32"/>
          <w:szCs w:val="32"/>
        </w:rPr>
      </w:pPr>
      <w:bookmarkStart w:id="6" w:name="_Toc498181744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5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PAR</w:t>
      </w:r>
      <w:bookmarkEnd w:id="6"/>
    </w:p>
    <w:p w:rsidR="006D02D9" w:rsidRPr="00236D39" w:rsidRDefault="00236D39" w:rsidP="00AD6CAB">
      <w:pPr>
        <w:spacing w:line="24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PAR возвращает сообщение длиной 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= 1024 * max(1, [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-1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/ 4096])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512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512]);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4096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таким образом: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 нулей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740450" w:rsidRDefault="004C70E1" w:rsidP="00AD6CAB">
      <w:pPr>
        <w:numPr>
          <w:ilvl w:val="0"/>
          <w:numId w:val="8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 … 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236D39" w:rsidRDefault="004C70E1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7" w:name="_Toc498181745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6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SEQ</w:t>
      </w:r>
      <w:bookmarkEnd w:id="7"/>
    </w:p>
    <w:p w:rsidR="004C70E1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SEQ возвращает хэш длиной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. Данная операция никогда не вызывается, если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64.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 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улевой вектор длиной 128 байт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384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384])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3072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аналогично предыдущей операции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) 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AD6CAB" w:rsidRDefault="004C70E1" w:rsidP="00AD6CAB">
      <w:pPr>
        <w:numPr>
          <w:ilvl w:val="0"/>
          <w:numId w:val="11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Возвращаем послед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 значени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итоговый хэш.</w:t>
      </w:r>
      <w:proofErr w:type="gramEnd"/>
    </w:p>
    <w:p w:rsidR="004C70E1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6A7C" w:rsidRPr="00FF6A7C" w:rsidRDefault="00FF6A7C" w:rsidP="00FF6A7C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8" w:name="_Toc498181746"/>
      <w:r w:rsidRPr="009E4554">
        <w:rPr>
          <w:rFonts w:ascii="Times New Roman" w:hAnsi="Times New Roman" w:cs="Times New Roman"/>
          <w:sz w:val="32"/>
          <w:szCs w:val="32"/>
        </w:rPr>
        <w:t>1.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E45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ое представление внутренних параметров</w:t>
      </w:r>
      <w:bookmarkEnd w:id="8"/>
    </w:p>
    <w:p w:rsidR="00FF6A7C" w:rsidRDefault="009F0D7D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0BD8D" wp14:editId="6D14C268">
            <wp:extent cx="6126649" cy="11334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439" cy="114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8005D0">
        <w:t>4</w:t>
      </w:r>
      <w:r w:rsidR="00FF6A7C">
        <w:t xml:space="preserve"> </w:t>
      </w:r>
      <w:r w:rsidR="00FF6A7C" w:rsidRPr="00FF6A7C">
        <w:t>Входные данные функции сжатия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72F71B" wp14:editId="657EB33A">
            <wp:extent cx="6124575" cy="9739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9083" cy="9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>
        <w:rPr>
          <w:lang w:val="en-US"/>
        </w:rPr>
        <w:t>5</w:t>
      </w:r>
      <w:r w:rsidR="00FF6A7C">
        <w:t xml:space="preserve"> </w:t>
      </w:r>
      <w:r w:rsidR="00FF6A7C" w:rsidRPr="00FF6A7C">
        <w:t>Структура параметра V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AEB1E7" wp14:editId="70EBD217">
            <wp:extent cx="6423879" cy="847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031" cy="84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6</w:t>
      </w:r>
      <w:r w:rsidR="00FF6A7C">
        <w:t xml:space="preserve"> </w:t>
      </w:r>
      <w:r w:rsidR="00FF6A7C" w:rsidRPr="00FF6A7C">
        <w:t>Структура параметра U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C70E1" w:rsidRPr="009E4554" w:rsidRDefault="00FF6A7C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9" w:name="_Toc498181747"/>
      <w:r>
        <w:rPr>
          <w:rFonts w:ascii="Times New Roman" w:hAnsi="Times New Roman" w:cs="Times New Roman"/>
          <w:sz w:val="32"/>
          <w:szCs w:val="32"/>
        </w:rPr>
        <w:t>1.8</w:t>
      </w:r>
      <w:r w:rsidR="004C70E1" w:rsidRPr="009E4554">
        <w:rPr>
          <w:rFonts w:ascii="Times New Roman" w:hAnsi="Times New Roman" w:cs="Times New Roman"/>
          <w:sz w:val="32"/>
          <w:szCs w:val="32"/>
        </w:rPr>
        <w:t xml:space="preserve"> Функция сжатия </w:t>
      </w:r>
      <w:r w:rsidR="004C70E1" w:rsidRPr="009E4554">
        <w:rPr>
          <w:rFonts w:ascii="Times New Roman" w:hAnsi="Times New Roman" w:cs="Times New Roman"/>
          <w:sz w:val="32"/>
          <w:szCs w:val="32"/>
          <w:lang w:val="en-US"/>
        </w:rPr>
        <w:t>MD</w:t>
      </w:r>
      <w:r w:rsidR="004C70E1" w:rsidRPr="009E4554">
        <w:rPr>
          <w:rFonts w:ascii="Times New Roman" w:hAnsi="Times New Roman" w:cs="Times New Roman"/>
          <w:sz w:val="32"/>
          <w:szCs w:val="32"/>
        </w:rPr>
        <w:t>6</w:t>
      </w:r>
      <w:bookmarkEnd w:id="9"/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одные данные</w:t>
      </w:r>
    </w:p>
    <w:p w:rsidR="00FF6A7C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 качестве входных данных функция приним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состоящий из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9 8-байтовых слов (712 байт) и число раундо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FF6A7C" w:rsidRDefault="00FF6A7C" w:rsidP="00FF6A7C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Выходные данные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ункция возвращ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з 16 элементов по 8 байт.</w:t>
      </w:r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54595D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онстанты</w:t>
      </w:r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позиции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4"/>
        <w:gridCol w:w="1204"/>
      </w:tblGrid>
      <w:tr w:rsidR="004C70E1" w:rsidRPr="00AD6CAB" w:rsidTr="00E8300C">
        <w:trPr>
          <w:trHeight w:val="497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  <w:tr w:rsidR="004C70E1" w:rsidRPr="00AD6CAB" w:rsidTr="00E8300C">
        <w:trPr>
          <w:trHeight w:val="506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E8300C">
            <w:pPr>
              <w:keepNext/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67</w:t>
            </w:r>
          </w:p>
        </w:tc>
      </w:tr>
    </w:tbl>
    <w:p w:rsidR="004C70E1" w:rsidRDefault="004C70E1" w:rsidP="002B16D6">
      <w:pPr>
        <w:pStyle w:val="af4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</w:pPr>
    </w:p>
    <w:p w:rsidR="002B16D6" w:rsidRPr="002B16D6" w:rsidRDefault="002B16D6" w:rsidP="002B16D6">
      <w:pPr>
        <w:rPr>
          <w:lang w:val="en-US" w:eastAsia="ru-RU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 w:rsidRPr="002B16D6">
        <w:rPr>
          <w:rFonts w:ascii="Times New Roman" w:hAnsi="Times New Roman" w:cs="Times New Roman"/>
          <w:sz w:val="28"/>
          <w:szCs w:val="28"/>
        </w:rPr>
        <w:lastRenderedPageBreak/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сдвига</w:t>
      </w:r>
    </w:p>
    <w:tbl>
      <w:tblPr>
        <w:tblStyle w:val="aa"/>
        <w:tblW w:w="10490" w:type="dxa"/>
        <w:jc w:val="center"/>
        <w:tblInd w:w="-425" w:type="dxa"/>
        <w:tblLayout w:type="fixed"/>
        <w:tblLook w:val="04A0" w:firstRow="1" w:lastRow="0" w:firstColumn="1" w:lastColumn="0" w:noHBand="0" w:noVBand="1"/>
      </w:tblPr>
      <w:tblGrid>
        <w:gridCol w:w="1560"/>
        <w:gridCol w:w="507"/>
        <w:gridCol w:w="48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63DD" w:rsidRPr="00AD6CAB" w:rsidTr="00E8300C">
        <w:trPr>
          <w:trHeight w:val="950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(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i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 - 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n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) mod 16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5</w:t>
            </w:r>
          </w:p>
        </w:tc>
      </w:tr>
      <w:tr w:rsidR="007063DD" w:rsidRPr="00AD6CAB" w:rsidTr="00E8300C">
        <w:trPr>
          <w:trHeight w:val="475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r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</w:tr>
      <w:tr w:rsidR="007063DD" w:rsidRPr="00AD6CAB" w:rsidTr="00E8300C">
        <w:trPr>
          <w:trHeight w:val="482"/>
          <w:jc w:val="center"/>
        </w:trPr>
        <w:tc>
          <w:tcPr>
            <w:tcW w:w="1560" w:type="dxa"/>
          </w:tcPr>
          <w:p w:rsidR="007063DD" w:rsidRPr="002B2B32" w:rsidRDefault="007063DD" w:rsidP="00AD6CAB">
            <w:pPr>
              <w:spacing w:before="72"/>
              <w:outlineLvl w:val="3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l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3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E8300C">
            <w:pPr>
              <w:keepNext/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</w:tr>
    </w:tbl>
    <w:p w:rsidR="004C70E1" w:rsidRPr="00AD6CAB" w:rsidRDefault="004C70E1" w:rsidP="00AD6CAB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</w:p>
    <w:p w:rsidR="004C70E1" w:rsidRPr="00C54E70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proofErr w:type="gramStart"/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)/16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123456789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abcde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 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731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2812425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fa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+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&lt;&lt;&lt; 1) </w:t>
      </w:r>
      <w:r w:rsidRPr="00C54E70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^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)</w:t>
      </w:r>
    </w:p>
    <w:p w:rsidR="004C70E1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54E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функции</w:t>
      </w:r>
    </w:p>
    <w:p w:rsidR="00FF6A7C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</w:p>
    <w:p w:rsidR="004C70E1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6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(В каждом раунде будет 16 шагов)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0..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 массив из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8-байтовых элементов. Первы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элементов необходимо скопировать из входного массив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FF6A7C" w:rsidRPr="00AD6CAB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F0271A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Основной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цикл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функции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for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i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=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o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+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- 1: /*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teps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*/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x = S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0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3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4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gt;&gt; 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Ai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lt;&lt; 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FF6A7C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тить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6 ..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.</w:t>
      </w:r>
    </w:p>
    <w:p w:rsidR="007063DD" w:rsidRPr="00AD6CAB" w:rsidRDefault="007063D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FF6A7C" w:rsidRDefault="0070335B" w:rsidP="00FF6A7C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21E7C121" wp14:editId="52E8E3BB">
            <wp:extent cx="5937885" cy="1003300"/>
            <wp:effectExtent l="0" t="0" r="571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7</w:t>
      </w:r>
      <w:r w:rsidR="00FF6A7C">
        <w:t xml:space="preserve"> Основной цикл функции сжатия</w:t>
      </w:r>
    </w:p>
    <w:p w:rsidR="0070335B" w:rsidRPr="00AD6CAB" w:rsidRDefault="0070335B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FF6A7C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Основной цикл функции сжатия. Первый участок массива </w:t>
      </w:r>
      <w:r w:rsidRPr="00AD6CAB">
        <w:rPr>
          <w:rFonts w:ascii="Times New Roman" w:hAnsi="Times New Roman" w:cs="Times New Roman"/>
          <w:sz w:val="28"/>
          <w:szCs w:val="28"/>
        </w:rPr>
        <w:t>A[0..88] проинициализирован входным параметром функции. После чего для i = 89, 90, . . . , t + 88,   A[i] вычисляется как функция от параметра A[i−89..i−1]. Участок A[i−89..i−1] можно рассматривать как скользящее окно. Последние 16 машинных слов финального окна A[t..t + 88], являющиеся A[t + 73..t + 88], образуют результат функции сжатия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561208" w:rsidRPr="009E4554" w:rsidRDefault="00561208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0" w:name="_Toc498181748"/>
      <w:r w:rsidRPr="009E4554">
        <w:rPr>
          <w:rFonts w:ascii="Times New Roman" w:hAnsi="Times New Roman" w:cs="Times New Roman"/>
          <w:sz w:val="36"/>
          <w:szCs w:val="36"/>
        </w:rPr>
        <w:t>Глава 2. Результаты проектирования программы.</w:t>
      </w:r>
      <w:bookmarkEnd w:id="10"/>
    </w:p>
    <w:p w:rsidR="00A34246" w:rsidRPr="009E4554" w:rsidRDefault="00A34246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1" w:name="_Toc498181749"/>
      <w:r w:rsidRPr="009E4554">
        <w:rPr>
          <w:rFonts w:ascii="Times New Roman" w:hAnsi="Times New Roman" w:cs="Times New Roman"/>
          <w:sz w:val="32"/>
          <w:szCs w:val="32"/>
        </w:rPr>
        <w:t>2.1. Результаты проектирования графического интерфейса пользователя.</w:t>
      </w:r>
      <w:bookmarkEnd w:id="11"/>
    </w:p>
    <w:p w:rsidR="00561208" w:rsidRPr="00AD6CAB" w:rsidRDefault="00A34246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Основной интерфейс приложения сгруппирован в главном окне. Визуально его можно разделить на 3 вертикальные части, относящиеся к выбору файла, выбору ключа и работе с хеш-значением соответственно.</w:t>
      </w:r>
    </w:p>
    <w:p w:rsidR="00FF6A7C" w:rsidRDefault="00A34246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75677B" wp14:editId="720FBEC2">
            <wp:extent cx="3001572" cy="2765145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72" cy="27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246" w:rsidRPr="00AD6CAB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 w:rsidR="003B3A46">
          <w:rPr>
            <w:noProof/>
          </w:rPr>
          <w:t>2</w:t>
        </w:r>
      </w:fldSimple>
      <w:r w:rsidR="008005D0">
        <w:t>.1</w:t>
      </w:r>
      <w:r>
        <w:t xml:space="preserve"> Главное окно приложения</w:t>
      </w:r>
    </w:p>
    <w:p w:rsidR="00A34246" w:rsidRPr="00AD6CAB" w:rsidRDefault="00A34246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2" w:name="_Toc498181750"/>
      <w:r w:rsidRPr="00AD6CAB">
        <w:rPr>
          <w:rFonts w:ascii="Times New Roman" w:hAnsi="Times New Roman" w:cs="Times New Roman"/>
          <w:sz w:val="28"/>
          <w:szCs w:val="28"/>
        </w:rPr>
        <w:t>2.1.1. Выбор файла</w:t>
      </w:r>
      <w:r w:rsidR="009706E0" w:rsidRPr="00AD6CAB">
        <w:rPr>
          <w:rFonts w:ascii="Times New Roman" w:hAnsi="Times New Roman" w:cs="Times New Roman"/>
          <w:sz w:val="28"/>
          <w:szCs w:val="28"/>
        </w:rPr>
        <w:t>.</w:t>
      </w:r>
      <w:bookmarkEnd w:id="12"/>
    </w:p>
    <w:p w:rsidR="00333F01" w:rsidRPr="00AD6CAB" w:rsidRDefault="00333F01" w:rsidP="00333F01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33F01" w:rsidRPr="00333F01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>Ручной ввод сообщения</w:t>
      </w:r>
      <w:r w:rsidRPr="00AD6CAB">
        <w:rPr>
          <w:szCs w:val="28"/>
        </w:rPr>
        <w:t xml:space="preserve"> для хеширования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Message</w:t>
      </w:r>
      <w:r w:rsidRPr="00AD6CAB">
        <w:rPr>
          <w:szCs w:val="28"/>
        </w:rPr>
        <w:t>)</w:t>
      </w:r>
      <w:r>
        <w:rPr>
          <w:szCs w:val="28"/>
        </w:rPr>
        <w:t xml:space="preserve">. Введенное сообщение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Pr="00333F01">
        <w:rPr>
          <w:szCs w:val="28"/>
        </w:rPr>
        <w:t>.</w:t>
      </w:r>
    </w:p>
    <w:p w:rsidR="00333F01" w:rsidRPr="00AD6CAB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 xml:space="preserve">Загрузка сообщения из </w:t>
      </w:r>
      <w:r w:rsidRPr="00AD6CAB">
        <w:rPr>
          <w:szCs w:val="28"/>
        </w:rPr>
        <w:t>файл</w:t>
      </w:r>
      <w:r>
        <w:rPr>
          <w:szCs w:val="28"/>
        </w:rPr>
        <w:t>а</w:t>
      </w:r>
      <w:r w:rsidRPr="00AD6CAB">
        <w:rPr>
          <w:szCs w:val="28"/>
        </w:rPr>
        <w:t xml:space="preserve">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File</w:t>
      </w:r>
      <w:r w:rsidRPr="00AD6CAB">
        <w:rPr>
          <w:szCs w:val="28"/>
        </w:rPr>
        <w:t>).</w:t>
      </w:r>
      <w:r>
        <w:rPr>
          <w:szCs w:val="28"/>
        </w:rPr>
        <w:t xml:space="preserve"> Загруженный файл будет считан побайтово.</w:t>
      </w:r>
    </w:p>
    <w:p w:rsidR="00333F01" w:rsidRDefault="00333F01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F6A7C" w:rsidRDefault="009706E0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1619F3" wp14:editId="27EE7AB0">
            <wp:extent cx="2889849" cy="2242436"/>
            <wp:effectExtent l="0" t="0" r="6350" b="571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008" cy="224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Pr="00FF6A7C" w:rsidRDefault="008005D0" w:rsidP="00FF6A7C">
      <w:pPr>
        <w:pStyle w:val="af4"/>
        <w:jc w:val="center"/>
      </w:pPr>
      <w:r>
        <w:t>Рисунок 2</w:t>
      </w:r>
      <w:r w:rsidR="00FF6A7C">
        <w:t>.2 Диалог выбора файла</w:t>
      </w:r>
    </w:p>
    <w:p w:rsidR="009706E0" w:rsidRPr="00AD6CAB" w:rsidRDefault="009706E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3" w:name="_Toc498181751"/>
      <w:r w:rsidRPr="00AD6CAB">
        <w:rPr>
          <w:rFonts w:ascii="Times New Roman" w:hAnsi="Times New Roman" w:cs="Times New Roman"/>
          <w:sz w:val="28"/>
          <w:szCs w:val="28"/>
        </w:rPr>
        <w:t>2.1.2. Выбор ключа.</w:t>
      </w:r>
      <w:bookmarkEnd w:id="13"/>
    </w:p>
    <w:p w:rsidR="009706E0" w:rsidRPr="00AD6CAB" w:rsidRDefault="009706E0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ключа из файла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Файл с ключом считывается побайтово.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Ручной ввод ключа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</w:t>
      </w:r>
      <w:r w:rsidR="00333F01">
        <w:rPr>
          <w:szCs w:val="28"/>
        </w:rPr>
        <w:t xml:space="preserve">. Ключ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="00333F01" w:rsidRPr="00333F01">
        <w:rPr>
          <w:szCs w:val="28"/>
        </w:rPr>
        <w:t>.</w:t>
      </w:r>
    </w:p>
    <w:p w:rsidR="00FF6A7C" w:rsidRDefault="009706E0" w:rsidP="00FF6A7C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Генерация секретного ключа на основе парольной фразы (кнопка </w:t>
      </w:r>
      <w:r w:rsidRPr="00AD6CAB">
        <w:rPr>
          <w:szCs w:val="28"/>
          <w:lang w:val="en-US"/>
        </w:rPr>
        <w:t>Passwor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 xml:space="preserve">Введенный пароль будет захеширован с использованием текущих настроек хеширующей функции. И </w:t>
      </w:r>
      <w:r w:rsidR="00A33B5E">
        <w:rPr>
          <w:szCs w:val="28"/>
        </w:rPr>
        <w:t>п</w:t>
      </w:r>
      <w:r w:rsidR="00333F01">
        <w:rPr>
          <w:szCs w:val="28"/>
        </w:rPr>
        <w:t>олученн</w:t>
      </w:r>
      <w:r w:rsidR="00A33B5E">
        <w:rPr>
          <w:szCs w:val="28"/>
        </w:rPr>
        <w:t>ое</w:t>
      </w:r>
      <w:r w:rsidR="00333F01">
        <w:rPr>
          <w:szCs w:val="28"/>
        </w:rPr>
        <w:t xml:space="preserve"> хеш</w:t>
      </w:r>
      <w:r w:rsidR="00A33B5E">
        <w:rPr>
          <w:szCs w:val="28"/>
        </w:rPr>
        <w:t>-значение</w:t>
      </w:r>
      <w:r w:rsidR="00333F01">
        <w:rPr>
          <w:szCs w:val="28"/>
        </w:rPr>
        <w:t xml:space="preserve"> будет использоваться в роли секретного ключа.</w:t>
      </w:r>
    </w:p>
    <w:p w:rsidR="00FF6A7C" w:rsidRDefault="003F1060" w:rsidP="00FF6A7C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02E56BA3" wp14:editId="365EFA72">
            <wp:extent cx="1804451" cy="1550823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8" cy="154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6E0" w:rsidRPr="00AD6CAB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Pr="002B2B32">
        <w:t>3</w:t>
      </w:r>
      <w:r w:rsidR="00FF6A7C">
        <w:t xml:space="preserve"> Диалог ввода парольной фразы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4" w:name="_Toc498181752"/>
      <w:r w:rsidR="003F1060" w:rsidRPr="00AD6CAB">
        <w:rPr>
          <w:rFonts w:ascii="Times New Roman" w:hAnsi="Times New Roman" w:cs="Times New Roman"/>
          <w:sz w:val="28"/>
          <w:szCs w:val="28"/>
        </w:rPr>
        <w:t>2.1.3. Работа с хеш-значением.</w:t>
      </w:r>
      <w:bookmarkEnd w:id="14"/>
    </w:p>
    <w:p w:rsidR="003F1060" w:rsidRPr="00AD6CAB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Вычисление хеш-значения выбранного файла (кнопка </w:t>
      </w:r>
      <w:r w:rsidRPr="00AD6CAB">
        <w:rPr>
          <w:szCs w:val="28"/>
          <w:lang w:val="en-US"/>
        </w:rPr>
        <w:t>Calculat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хеш значения из файл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>
        <w:rPr>
          <w:szCs w:val="28"/>
        </w:rPr>
        <w:t xml:space="preserve"> Хеш считывается в кодировке </w:t>
      </w:r>
      <w:r w:rsidR="00A33B5E">
        <w:rPr>
          <w:szCs w:val="28"/>
          <w:lang w:val="en-US"/>
        </w:rPr>
        <w:t>UTF</w:t>
      </w:r>
      <w:r w:rsidR="00A33B5E" w:rsidRPr="00A33B5E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Редактирование </w:t>
      </w:r>
      <w:proofErr w:type="gramStart"/>
      <w:r w:rsidRPr="00AD6CAB">
        <w:rPr>
          <w:szCs w:val="28"/>
        </w:rPr>
        <w:t>вычислен</w:t>
      </w:r>
      <w:r w:rsidR="00A33B5E">
        <w:rPr>
          <w:szCs w:val="28"/>
        </w:rPr>
        <w:t>н</w:t>
      </w:r>
      <w:r w:rsidRPr="00AD6CAB">
        <w:rPr>
          <w:szCs w:val="28"/>
        </w:rPr>
        <w:t>ого</w:t>
      </w:r>
      <w:proofErr w:type="gramEnd"/>
      <w:r w:rsidRPr="00AD6CAB">
        <w:rPr>
          <w:szCs w:val="28"/>
        </w:rPr>
        <w:t xml:space="preserve">\загруженного хеш-значения (кнопка </w:t>
      </w:r>
      <w:r w:rsidRPr="00AD6CAB">
        <w:rPr>
          <w:szCs w:val="28"/>
          <w:lang w:val="en-US"/>
        </w:rPr>
        <w:t>Edi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C32E3C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Сравнение загруженного хеш-значения с </w:t>
      </w:r>
      <w:proofErr w:type="gramStart"/>
      <w:r w:rsidRPr="00AD6CAB">
        <w:rPr>
          <w:szCs w:val="28"/>
        </w:rPr>
        <w:t>вычисляемым</w:t>
      </w:r>
      <w:proofErr w:type="gramEnd"/>
      <w:r w:rsidRPr="00AD6CAB">
        <w:rPr>
          <w:szCs w:val="28"/>
        </w:rPr>
        <w:t xml:space="preserve"> хеш-значением файла (кнопка </w:t>
      </w:r>
      <w:r w:rsidRPr="00AD6CAB">
        <w:rPr>
          <w:szCs w:val="28"/>
          <w:lang w:val="en-US"/>
        </w:rPr>
        <w:t>Compar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 w:rsidRPr="00A33B5E">
        <w:rPr>
          <w:szCs w:val="28"/>
        </w:rPr>
        <w:t xml:space="preserve"> </w:t>
      </w:r>
      <w:r w:rsidR="00A33B5E">
        <w:rPr>
          <w:szCs w:val="28"/>
        </w:rPr>
        <w:t xml:space="preserve">При нажатии на кнопку, будет предложено ввести пароль, из которого посредством хеширования </w:t>
      </w:r>
      <w:r w:rsidR="00A33B5E">
        <w:rPr>
          <w:szCs w:val="28"/>
        </w:rPr>
        <w:lastRenderedPageBreak/>
        <w:t>генерируется ключ. После чего произойдет вычисление хеш-значения файла с использованием сгенерированного ключа.</w:t>
      </w:r>
      <w:r w:rsidR="00A33B5E">
        <w:rPr>
          <w:szCs w:val="28"/>
        </w:rPr>
        <w:br/>
      </w:r>
      <w:r w:rsidR="00A33B5E" w:rsidRPr="00C32E3C">
        <w:rPr>
          <w:i/>
          <w:szCs w:val="28"/>
        </w:rPr>
        <w:t>Если будет введен пустой пароль, то хеш-значение файла будет вычи</w:t>
      </w:r>
      <w:r w:rsidR="00C32E3C" w:rsidRPr="00C32E3C">
        <w:rPr>
          <w:i/>
          <w:szCs w:val="28"/>
        </w:rPr>
        <w:t>сляться без использования ключа!</w:t>
      </w:r>
    </w:p>
    <w:p w:rsidR="00C32E3C" w:rsidRDefault="00C32E3C" w:rsidP="00C32E3C">
      <w:pPr>
        <w:pStyle w:val="a9"/>
        <w:keepNext/>
        <w:jc w:val="center"/>
      </w:pPr>
      <w:r>
        <w:rPr>
          <w:noProof/>
        </w:rPr>
        <w:drawing>
          <wp:inline distT="0" distB="0" distL="0" distR="0" wp14:anchorId="18E3930E" wp14:editId="6D8D4192">
            <wp:extent cx="2018995" cy="869194"/>
            <wp:effectExtent l="0" t="0" r="63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9597" cy="86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3C" w:rsidRDefault="00C32E3C" w:rsidP="00C32E3C">
      <w:pPr>
        <w:pStyle w:val="af4"/>
        <w:jc w:val="center"/>
      </w:pPr>
      <w:r>
        <w:t xml:space="preserve">Рисунок </w:t>
      </w:r>
      <w:r w:rsidRPr="00C32E3C">
        <w:t>2.</w:t>
      </w:r>
      <w:r w:rsidR="003B3A46">
        <w:t>4</w:t>
      </w:r>
      <w:r>
        <w:t xml:space="preserve"> Диалог ввода парольной фразы при сравнении</w:t>
      </w:r>
    </w:p>
    <w:p w:rsidR="00104C32" w:rsidRPr="003D45B7" w:rsidRDefault="00104C32" w:rsidP="00104C32">
      <w:pPr>
        <w:ind w:left="70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из пароля </w:t>
      </w:r>
      <w:r w:rsidRPr="00104C32">
        <w:rPr>
          <w:rFonts w:ascii="Times New Roman" w:hAnsi="Times New Roman" w:cs="Times New Roman"/>
          <w:sz w:val="28"/>
          <w:szCs w:val="28"/>
        </w:rPr>
        <w:t xml:space="preserve">“123” </w:t>
      </w:r>
      <w:r>
        <w:rPr>
          <w:rFonts w:ascii="Times New Roman" w:hAnsi="Times New Roman" w:cs="Times New Roman"/>
          <w:sz w:val="28"/>
          <w:szCs w:val="28"/>
        </w:rPr>
        <w:t xml:space="preserve">будет сгенерирован секретный ключ </w:t>
      </w:r>
      <w:r w:rsidR="003D45B7">
        <w:rPr>
          <w:rFonts w:ascii="Times New Roman" w:hAnsi="Times New Roman" w:cs="Times New Roman"/>
          <w:sz w:val="28"/>
          <w:szCs w:val="28"/>
        </w:rPr>
        <w:t xml:space="preserve">с </w:t>
      </w:r>
      <w:r w:rsidR="003D45B7">
        <w:rPr>
          <w:rFonts w:ascii="Times New Roman" w:hAnsi="Times New Roman" w:cs="Times New Roman"/>
          <w:sz w:val="28"/>
          <w:szCs w:val="28"/>
          <w:lang w:val="en-US"/>
        </w:rPr>
        <w:t>hex</w:t>
      </w:r>
      <w:r w:rsidR="003D45B7" w:rsidRPr="003D45B7">
        <w:rPr>
          <w:rFonts w:ascii="Times New Roman" w:hAnsi="Times New Roman" w:cs="Times New Roman"/>
          <w:sz w:val="28"/>
          <w:szCs w:val="28"/>
        </w:rPr>
        <w:t xml:space="preserve"> </w:t>
      </w:r>
      <w:r w:rsidR="003D45B7">
        <w:rPr>
          <w:rFonts w:ascii="Times New Roman" w:hAnsi="Times New Roman" w:cs="Times New Roman"/>
          <w:sz w:val="28"/>
          <w:szCs w:val="28"/>
        </w:rPr>
        <w:t xml:space="preserve">значением </w:t>
      </w:r>
      <w:r w:rsidRPr="00104C32">
        <w:rPr>
          <w:rFonts w:ascii="Times New Roman" w:hAnsi="Times New Roman" w:cs="Times New Roman"/>
          <w:sz w:val="26"/>
          <w:szCs w:val="26"/>
        </w:rPr>
        <w:t>"4a56c5d61a2bf080e4bb945b0b6cd8a98e8812749dbc104881e35c35e29202d1"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br/>
        <w:t>при использовании параметров хеширования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04C32">
        <w:rPr>
          <w:rFonts w:ascii="Times New Roman" w:hAnsi="Times New Roman" w:cs="Times New Roman"/>
          <w:sz w:val="28"/>
          <w:szCs w:val="28"/>
        </w:rPr>
        <w:t xml:space="preserve">=256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4C32">
        <w:rPr>
          <w:rFonts w:ascii="Times New Roman" w:hAnsi="Times New Roman" w:cs="Times New Roman"/>
          <w:sz w:val="28"/>
          <w:szCs w:val="28"/>
        </w:rPr>
        <w:t xml:space="preserve">=64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4C3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104C32">
        <w:rPr>
          <w:rFonts w:ascii="Times New Roman" w:hAnsi="Times New Roman" w:cs="Times New Roman"/>
          <w:sz w:val="28"/>
          <w:szCs w:val="28"/>
        </w:rPr>
        <w:t>.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5" w:name="_Toc498181753"/>
      <w:r w:rsidR="003F1060" w:rsidRPr="00AD6CAB">
        <w:rPr>
          <w:rFonts w:ascii="Times New Roman" w:hAnsi="Times New Roman" w:cs="Times New Roman"/>
          <w:sz w:val="28"/>
          <w:szCs w:val="28"/>
        </w:rPr>
        <w:t>2.1.4. Возможность сохранения результатов работы в программе.</w:t>
      </w:r>
      <w:bookmarkEnd w:id="15"/>
    </w:p>
    <w:p w:rsidR="00FF6A7C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="003F1060" w:rsidRPr="00AD6CAB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="003F1060" w:rsidRPr="00FF6A7C">
        <w:rPr>
          <w:rFonts w:ascii="Times New Roman" w:hAnsi="Times New Roman" w:cs="Times New Roman"/>
          <w:sz w:val="28"/>
          <w:szCs w:val="28"/>
        </w:rPr>
        <w:t>.</w:t>
      </w:r>
    </w:p>
    <w:p w:rsidR="00FF6A7C" w:rsidRPr="007D087F" w:rsidRDefault="003F1060" w:rsidP="00FF6A7C">
      <w:pPr>
        <w:keepNext/>
        <w:spacing w:line="240" w:lineRule="auto"/>
        <w:jc w:val="center"/>
        <w:rPr>
          <w:lang w:val="en-US"/>
        </w:rPr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3B167C" wp14:editId="58DA75CD">
            <wp:extent cx="1467563" cy="175564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39" cy="175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5</w:t>
      </w:r>
      <w:r w:rsidR="00FF6A7C">
        <w:t xml:space="preserve"> Меню </w:t>
      </w:r>
      <w:r w:rsidR="00FF6A7C">
        <w:rPr>
          <w:lang w:val="en-US"/>
        </w:rPr>
        <w:t>File</w:t>
      </w:r>
    </w:p>
    <w:p w:rsidR="003F1060" w:rsidRPr="00AD6CAB" w:rsidRDefault="003F1060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возможно: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отредактированное хеш-значение в </w:t>
      </w:r>
      <w:proofErr w:type="gramStart"/>
      <w:r w:rsidRPr="00AD6CAB">
        <w:rPr>
          <w:szCs w:val="28"/>
        </w:rPr>
        <w:t>файл</w:t>
      </w:r>
      <w:proofErr w:type="gramEnd"/>
      <w:r w:rsidRPr="00AD6CAB">
        <w:rPr>
          <w:szCs w:val="28"/>
        </w:rPr>
        <w:t xml:space="preserve"> из которого оно было загружено.</w:t>
      </w:r>
      <w:r w:rsidR="00C32E3C">
        <w:rPr>
          <w:szCs w:val="28"/>
        </w:rPr>
        <w:t xml:space="preserve"> Хеш-знач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C32E3C">
        <w:rPr>
          <w:szCs w:val="28"/>
        </w:rPr>
        <w:t xml:space="preserve">в кодировке </w:t>
      </w:r>
      <w:r w:rsidR="00C32E3C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</w:t>
      </w:r>
      <w:proofErr w:type="gramStart"/>
      <w:r w:rsidRPr="00AD6CAB">
        <w:rPr>
          <w:szCs w:val="28"/>
        </w:rPr>
        <w:t>вычисленное</w:t>
      </w:r>
      <w:proofErr w:type="gramEnd"/>
      <w:r w:rsidRPr="00AD6CAB">
        <w:rPr>
          <w:szCs w:val="28"/>
        </w:rPr>
        <w:t xml:space="preserve"> хеш-значение в новый файл.</w:t>
      </w:r>
      <w:r w:rsidR="00C32E3C">
        <w:rPr>
          <w:szCs w:val="28"/>
        </w:rPr>
        <w:t xml:space="preserve"> Хеш-значение сохраняется 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>виде текста в</w:t>
      </w:r>
      <w:r w:rsidR="00C32E3C">
        <w:rPr>
          <w:szCs w:val="28"/>
        </w:rPr>
        <w:t xml:space="preserve">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ый вручную пользователем ключ в файл</w:t>
      </w:r>
      <w:proofErr w:type="gramStart"/>
      <w:r w:rsidRPr="00AD6CAB">
        <w:rPr>
          <w:szCs w:val="28"/>
        </w:rPr>
        <w:t>.</w:t>
      </w:r>
      <w:proofErr w:type="gramEnd"/>
      <w:r w:rsidRPr="00AD6CAB">
        <w:rPr>
          <w:szCs w:val="28"/>
        </w:rPr>
        <w:t xml:space="preserve"> (</w:t>
      </w:r>
      <w:proofErr w:type="gramStart"/>
      <w:r w:rsidRPr="00AD6CAB">
        <w:rPr>
          <w:szCs w:val="28"/>
        </w:rPr>
        <w:t>д</w:t>
      </w:r>
      <w:proofErr w:type="gramEnd"/>
      <w:r w:rsidRPr="00AD6CAB">
        <w:rPr>
          <w:szCs w:val="28"/>
        </w:rPr>
        <w:t>анная опция не доступна для ключа загруженного из файла и для секретного ключа).</w:t>
      </w:r>
      <w:r w:rsidR="00104C32">
        <w:rPr>
          <w:szCs w:val="28"/>
        </w:rPr>
        <w:t xml:space="preserve"> Ключ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ое пользователем сообщение для хеширования в новый файл.</w:t>
      </w:r>
      <w:r w:rsidR="00104C32">
        <w:rPr>
          <w:szCs w:val="28"/>
        </w:rPr>
        <w:t xml:space="preserve"> Сообщ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6" w:name="_Toc498181754"/>
      <w:r w:rsidRPr="00AD6CAB">
        <w:rPr>
          <w:rFonts w:ascii="Times New Roman" w:hAnsi="Times New Roman" w:cs="Times New Roman"/>
          <w:sz w:val="28"/>
          <w:szCs w:val="28"/>
        </w:rPr>
        <w:t>2.1.5. Настройки программы.</w:t>
      </w:r>
      <w:bookmarkEnd w:id="16"/>
    </w:p>
    <w:p w:rsidR="00FF6A7C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Edit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FF6A7C" w:rsidRDefault="00422CC3" w:rsidP="00FF6A7C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FE622BF" wp14:editId="4ACFDB18">
            <wp:extent cx="1975485" cy="1095375"/>
            <wp:effectExtent l="0" t="0" r="571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Pr="00FF6A7C">
        <w:t>2</w:t>
      </w:r>
      <w:r w:rsidR="008005D0">
        <w:t>.</w:t>
      </w:r>
      <w:r w:rsidR="003B3A46">
        <w:t>6</w:t>
      </w:r>
      <w:r w:rsidRPr="00F0271A">
        <w:t xml:space="preserve"> </w:t>
      </w:r>
      <w:r>
        <w:t xml:space="preserve">Меню </w:t>
      </w:r>
      <w:r>
        <w:rPr>
          <w:lang w:val="en-US"/>
        </w:rPr>
        <w:t>Edit</w:t>
      </w:r>
    </w:p>
    <w:p w:rsidR="00422CC3" w:rsidRPr="00AD6CAB" w:rsidRDefault="00422CC3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можно: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дополнительные параметры функции хеширования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2314FC2A" wp14:editId="771AA5EE">
            <wp:extent cx="1871932" cy="2190171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72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Pr="00570B88" w:rsidRDefault="00570B88" w:rsidP="00570B88">
      <w:pPr>
        <w:pStyle w:val="af4"/>
        <w:jc w:val="center"/>
        <w:rPr>
          <w:szCs w:val="28"/>
        </w:rPr>
      </w:pPr>
      <w:r>
        <w:t xml:space="preserve">Рисунок </w:t>
      </w:r>
      <w:r w:rsidR="008005D0">
        <w:t>2.</w:t>
      </w:r>
      <w:r w:rsidR="003B3A46">
        <w:t>7</w:t>
      </w:r>
      <w:r w:rsidRPr="008005D0">
        <w:t xml:space="preserve"> </w:t>
      </w:r>
      <w:r>
        <w:t>Настройки алгоритма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ограничения на сложность пароля, на основе которого генерируется секретный ключ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545C9106" wp14:editId="7E346CDE">
            <wp:extent cx="2122170" cy="2432685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Default="008005D0" w:rsidP="00570B88">
      <w:pPr>
        <w:pStyle w:val="af4"/>
        <w:jc w:val="center"/>
        <w:rPr>
          <w:szCs w:val="28"/>
        </w:rPr>
      </w:pPr>
      <w:r>
        <w:t>Рисунок 2.</w:t>
      </w:r>
      <w:r w:rsidR="003B3A46">
        <w:t>8</w:t>
      </w:r>
      <w:r w:rsidR="00570B88">
        <w:t xml:space="preserve"> Настройки пароля</w:t>
      </w:r>
    </w:p>
    <w:p w:rsidR="00DE2F94" w:rsidRDefault="00DE2F94" w:rsidP="00DE2F94">
      <w:pPr>
        <w:pStyle w:val="a9"/>
        <w:rPr>
          <w:szCs w:val="28"/>
        </w:rPr>
      </w:pPr>
    </w:p>
    <w:p w:rsidR="00570B88" w:rsidRDefault="00570B88" w:rsidP="00DE2F94">
      <w:pPr>
        <w:pStyle w:val="a9"/>
        <w:rPr>
          <w:szCs w:val="28"/>
        </w:rPr>
      </w:pPr>
    </w:p>
    <w:p w:rsidR="00570B88" w:rsidRPr="00AD6CAB" w:rsidRDefault="00570B88" w:rsidP="00DE2F94">
      <w:pPr>
        <w:pStyle w:val="a9"/>
        <w:rPr>
          <w:szCs w:val="28"/>
        </w:rPr>
      </w:pPr>
    </w:p>
    <w:p w:rsidR="00422CC3" w:rsidRPr="00AD6CAB" w:rsidRDefault="00422CC3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7" w:name="_Toc498181755"/>
      <w:r w:rsidRPr="00AD6CAB">
        <w:rPr>
          <w:rFonts w:ascii="Times New Roman" w:hAnsi="Times New Roman" w:cs="Times New Roman"/>
          <w:sz w:val="28"/>
          <w:szCs w:val="28"/>
        </w:rPr>
        <w:t>2.1.6. Окно справки.</w:t>
      </w:r>
      <w:bookmarkEnd w:id="17"/>
    </w:p>
    <w:p w:rsidR="00570B88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опасть в него можно через пункт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570B88" w:rsidRDefault="00422CC3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C416ABF" wp14:editId="34A90305">
            <wp:extent cx="2087880" cy="92329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Pr="00F0271A" w:rsidRDefault="008005D0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9</w:t>
      </w:r>
      <w:r w:rsidR="00570B88">
        <w:t xml:space="preserve"> Меню </w:t>
      </w:r>
      <w:r w:rsidR="00570B88">
        <w:rPr>
          <w:lang w:val="en-US"/>
        </w:rPr>
        <w:t>Help</w:t>
      </w:r>
    </w:p>
    <w:p w:rsidR="00570B88" w:rsidRPr="00F0271A" w:rsidRDefault="00AD6CAB" w:rsidP="00570B88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ем содержится сведени</w:t>
      </w:r>
      <w:r w:rsidR="00422CC3" w:rsidRPr="00AD6CAB">
        <w:rPr>
          <w:rFonts w:ascii="Times New Roman" w:hAnsi="Times New Roman" w:cs="Times New Roman"/>
          <w:sz w:val="28"/>
          <w:szCs w:val="28"/>
        </w:rPr>
        <w:t>я о программе.</w:t>
      </w:r>
    </w:p>
    <w:p w:rsidR="00570B88" w:rsidRDefault="00A921AA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E5A44B" wp14:editId="4EDCA40B">
            <wp:extent cx="3252158" cy="2329022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69" cy="232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B88" w:rsidRPr="00F0271A" w:rsidRDefault="00570B88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005D0">
        <w:t>2.</w:t>
      </w:r>
      <w:r w:rsidR="003B3A46">
        <w:t>10</w:t>
      </w:r>
      <w:r w:rsidRPr="00F0271A">
        <w:t xml:space="preserve"> </w:t>
      </w:r>
      <w:r>
        <w:t xml:space="preserve">Окно </w:t>
      </w:r>
      <w:r>
        <w:rPr>
          <w:lang w:val="en-US"/>
        </w:rPr>
        <w:t>About</w:t>
      </w:r>
    </w:p>
    <w:p w:rsidR="00DE2F94" w:rsidRPr="00AD6CAB" w:rsidRDefault="00DE2F94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AD6CAB" w:rsidRPr="009E4554" w:rsidRDefault="00422CC3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28"/>
        </w:rPr>
      </w:pPr>
      <w:bookmarkStart w:id="18" w:name="_Toc498181756"/>
      <w:r w:rsidRPr="009E4554">
        <w:rPr>
          <w:rFonts w:ascii="Times New Roman" w:hAnsi="Times New Roman" w:cs="Times New Roman"/>
          <w:sz w:val="32"/>
          <w:szCs w:val="28"/>
        </w:rPr>
        <w:t>2.2. Результаты проектирования алгоритма шифрования.</w:t>
      </w:r>
      <w:bookmarkEnd w:id="18"/>
    </w:p>
    <w:p w:rsidR="00AD6CAB" w:rsidRDefault="002061EF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Алгоритм шифрования реализован наивным образом, именуемым разработчиками как layer-by-layer mode of operation [1, с. 47]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В проекте весь код ответственный за вычисление хеш-значения вынесен в отдельный класс под название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Основные параметры алгоритма задаются при вызове конструктора класса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ри этом класс реализует следующие методы для считывания файла и ключа: 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>readMessageFile, readMessageString, readKeyFile, readKeyString. Необходимо явно вызвать пару из этих методов в зависимости от поданного пользователем значения ключа и файла, перед запуском вычисления хеш-значения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Непосредственный запуск вычисления хеш-значения реализован в методе Hash, который внутри оперирует методами ModeOfOperation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PAR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SEQ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Compress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 в соответствии с описанием алгоритма из главы 1.</w:t>
      </w:r>
    </w:p>
    <w:p w:rsidR="00E3523A" w:rsidRPr="00AD6CAB" w:rsidRDefault="0019797A" w:rsidP="00AD6CAB">
      <w:pPr>
        <w:spacing w:line="240" w:lineRule="auto"/>
        <w:ind w:firstLine="708"/>
        <w:rPr>
          <w:rFonts w:ascii="Times New Roman" w:hAnsi="Times New Roman" w:cs="Times New Roman"/>
          <w:color w:val="2A2A2A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Сам алгоритм хеширования запускается в асинхронном потоке реализуемым системным классом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BackgroundWorker. Это позволило добавить в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lastRenderedPageBreak/>
        <w:t>основное окно динамический индикатор</w:t>
      </w:r>
      <w:r w:rsidR="00570B88" w:rsidRPr="00570B88">
        <w:rPr>
          <w:rFonts w:ascii="Times New Roman" w:hAnsi="Times New Roman" w:cs="Times New Roman"/>
          <w:color w:val="2A2A2A"/>
          <w:sz w:val="28"/>
          <w:szCs w:val="28"/>
        </w:rPr>
        <w:t>,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 показывающий процесс вычисления хеш-значения, и оставить отзывчивость интерфейса во время работы алгоритма.</w:t>
      </w:r>
    </w:p>
    <w:p w:rsidR="00DA7BDB" w:rsidRPr="00F0271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19" w:name="_Toc498181757"/>
      <w:r w:rsidRPr="009E4554">
        <w:rPr>
          <w:rFonts w:ascii="Times New Roman" w:hAnsi="Times New Roman" w:cs="Times New Roman"/>
          <w:sz w:val="36"/>
        </w:rPr>
        <w:t>Глава 3. Результаты тестирования разработанной программы.</w:t>
      </w:r>
      <w:bookmarkEnd w:id="19"/>
    </w:p>
    <w:p w:rsidR="00585E55" w:rsidRPr="003D45B7" w:rsidRDefault="008A08FE" w:rsidP="004317C9">
      <w:pPr>
        <w:rPr>
          <w:rFonts w:ascii="Times New Roman" w:hAnsi="Times New Roman" w:cs="Times New Roman"/>
          <w:sz w:val="28"/>
          <w:szCs w:val="28"/>
        </w:rPr>
      </w:pPr>
      <w:r w:rsidRPr="008005D0">
        <w:rPr>
          <w:rFonts w:ascii="Times New Roman" w:hAnsi="Times New Roman" w:cs="Times New Roman"/>
          <w:sz w:val="28"/>
          <w:szCs w:val="28"/>
        </w:rPr>
        <w:tab/>
      </w:r>
      <w:r w:rsidR="00585E55">
        <w:rPr>
          <w:rFonts w:ascii="Times New Roman" w:hAnsi="Times New Roman" w:cs="Times New Roman"/>
          <w:sz w:val="28"/>
          <w:szCs w:val="28"/>
        </w:rPr>
        <w:t xml:space="preserve">Программа разрабатывалась и отлаживалась на язык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#, </w:t>
      </w:r>
      <w:r w:rsidR="00585E55">
        <w:rPr>
          <w:rFonts w:ascii="Times New Roman" w:hAnsi="Times New Roman" w:cs="Times New Roman"/>
          <w:sz w:val="28"/>
          <w:szCs w:val="28"/>
        </w:rPr>
        <w:t xml:space="preserve">ориентированного на </w:t>
      </w:r>
      <w:r w:rsidR="00585E55" w:rsidRPr="00585E55">
        <w:rPr>
          <w:rFonts w:ascii="Times New Roman" w:hAnsi="Times New Roman" w:cs="Times New Roman"/>
          <w:sz w:val="28"/>
          <w:szCs w:val="28"/>
        </w:rPr>
        <w:t>.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3.5 </w:t>
      </w:r>
      <w:r w:rsidR="00585E55">
        <w:rPr>
          <w:rFonts w:ascii="Times New Roman" w:hAnsi="Times New Roman" w:cs="Times New Roman"/>
          <w:sz w:val="28"/>
          <w:szCs w:val="28"/>
        </w:rPr>
        <w:t xml:space="preserve">в сред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2015.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м работу программы с авторской реализацией алгоритма </w:t>
      </w:r>
      <w:r w:rsidRPr="008A08FE">
        <w:rPr>
          <w:rFonts w:ascii="Times New Roman" w:hAnsi="Times New Roman" w:cs="Times New Roman"/>
          <w:sz w:val="28"/>
          <w:szCs w:val="28"/>
        </w:rPr>
        <w:t xml:space="preserve">[5]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мер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ложенных в </w:t>
      </w:r>
      <w:r w:rsidRPr="004317C9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</w:rPr>
        <w:t>с. 202</w:t>
      </w:r>
      <w:r w:rsidRPr="004317C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08FE" w:rsidRDefault="008A08FE" w:rsidP="004317C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A08FE">
        <w:rPr>
          <w:rFonts w:ascii="Times New Roman" w:hAnsi="Times New Roman" w:cs="Times New Roman"/>
          <w:b/>
          <w:sz w:val="28"/>
          <w:szCs w:val="28"/>
        </w:rPr>
        <w:t>Пример 1</w:t>
      </w:r>
    </w:p>
    <w:p w:rsidR="008A08FE" w:rsidRP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еширование сообщения </w:t>
      </w:r>
      <w:r w:rsidRPr="008A08F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A08FE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</w:rPr>
        <w:t>с использованием 5 раундов</w:t>
      </w:r>
      <w:r>
        <w:rPr>
          <w:rFonts w:ascii="Times New Roman" w:hAnsi="Times New Roman" w:cs="Times New Roman"/>
          <w:sz w:val="28"/>
          <w:szCs w:val="28"/>
        </w:rPr>
        <w:br/>
        <w:t>Результат авторской реализации:</w:t>
      </w:r>
    </w:p>
    <w:p w:rsidR="00E8300C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8E08D3" wp14:editId="40F53D6D">
            <wp:extent cx="6115050" cy="762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E8300C" w:rsidP="00E8300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3B3A46">
        <w:t>3</w:t>
      </w:r>
      <w:r w:rsidR="00280D89">
        <w:t>.1 Пример 1 - Авторская реализация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35ED14" wp14:editId="39D4E405">
            <wp:extent cx="4476750" cy="34385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346" cy="34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450" w:rsidRPr="00D308F8" w:rsidRDefault="00280D89" w:rsidP="00ED554B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2 Пример 1 - Результат программы</w:t>
      </w:r>
    </w:p>
    <w:p w:rsidR="008A08FE" w:rsidRDefault="008A08FE" w:rsidP="008A08F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 2</w:t>
      </w:r>
    </w:p>
    <w:p w:rsidR="008A08FE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сообщения представимого в 16-рич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 виде </w:t>
      </w:r>
      <w:r w:rsidR="00C54E70">
        <w:rPr>
          <w:rFonts w:ascii="Times New Roman" w:hAnsi="Times New Roman" w:cs="Times New Roman"/>
          <w:sz w:val="28"/>
          <w:szCs w:val="28"/>
        </w:rPr>
        <w:t xml:space="preserve">последовательности </w:t>
      </w:r>
      <w:r w:rsidRPr="00D14F37">
        <w:rPr>
          <w:rFonts w:ascii="Times New Roman" w:hAnsi="Times New Roman" w:cs="Times New Roman"/>
          <w:sz w:val="28"/>
          <w:szCs w:val="28"/>
        </w:rPr>
        <w:t>“11223344556677112233...”</w:t>
      </w:r>
      <w:r w:rsidR="00C54E70">
        <w:rPr>
          <w:rFonts w:ascii="Times New Roman" w:hAnsi="Times New Roman" w:cs="Times New Roman"/>
          <w:sz w:val="28"/>
          <w:szCs w:val="28"/>
        </w:rPr>
        <w:t xml:space="preserve"> длиной 600 символов</w:t>
      </w:r>
      <w:r>
        <w:rPr>
          <w:rFonts w:ascii="Times New Roman" w:hAnsi="Times New Roman" w:cs="Times New Roman"/>
          <w:sz w:val="28"/>
          <w:szCs w:val="28"/>
        </w:rPr>
        <w:t xml:space="preserve">, с ключем </w:t>
      </w:r>
      <w:r w:rsidRPr="00D14F37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de</w:t>
      </w:r>
      <w:r w:rsidRPr="00D14F37">
        <w:rPr>
          <w:rFonts w:ascii="Times New Roman" w:hAnsi="Times New Roman" w:cs="Times New Roman"/>
          <w:sz w:val="28"/>
          <w:szCs w:val="28"/>
        </w:rPr>
        <w:t xml:space="preserve">12345”, </w:t>
      </w:r>
      <w:r>
        <w:rPr>
          <w:rFonts w:ascii="Times New Roman" w:hAnsi="Times New Roman" w:cs="Times New Roman"/>
          <w:sz w:val="28"/>
          <w:szCs w:val="28"/>
        </w:rPr>
        <w:t xml:space="preserve"> размером хеш-значения в 224бита, и использованием 5ти раундов вычисления.</w:t>
      </w:r>
    </w:p>
    <w:p w:rsidR="00C54E70" w:rsidRDefault="00C54E70" w:rsidP="00C54E70">
      <w:pPr>
        <w:keepNext/>
      </w:pPr>
      <w:r>
        <w:rPr>
          <w:rFonts w:ascii="Times New Roman" w:hAnsi="Times New Roman" w:cs="Times New Roman"/>
          <w:sz w:val="28"/>
          <w:szCs w:val="28"/>
        </w:rPr>
        <w:t>Структура сообщения: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noProof/>
          <w:lang w:eastAsia="ru-RU"/>
        </w:rPr>
        <w:drawing>
          <wp:inline distT="0" distB="0" distL="0" distR="0" wp14:anchorId="50D2DA8A" wp14:editId="4416C4FD">
            <wp:extent cx="5340096" cy="112655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55165" cy="112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E70" w:rsidRDefault="00C54E70" w:rsidP="00C54E70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3 Пример 2 - Структура сообщения</w:t>
      </w:r>
    </w:p>
    <w:p w:rsidR="00D14F37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1A0F0" wp14:editId="61F7EEDA">
            <wp:extent cx="4367174" cy="9863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55" cy="9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4</w:t>
      </w:r>
      <w:r w:rsidR="00280D89">
        <w:t xml:space="preserve"> Пример 2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13EE1B" wp14:editId="4BA26324">
            <wp:extent cx="3761579" cy="3233318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71" cy="3243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5</w:t>
      </w:r>
      <w:r w:rsidR="00280D89">
        <w:t xml:space="preserve"> Пример 2 - Результат программы</w:t>
      </w:r>
    </w:p>
    <w:p w:rsidR="00D14F37" w:rsidRPr="00D14F37" w:rsidRDefault="00D14F37" w:rsidP="00D14F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мер </w:t>
      </w:r>
      <w:r w:rsidRPr="00D14F37">
        <w:rPr>
          <w:rFonts w:ascii="Times New Roman" w:hAnsi="Times New Roman" w:cs="Times New Roman"/>
          <w:b/>
          <w:sz w:val="28"/>
          <w:szCs w:val="28"/>
        </w:rPr>
        <w:t>3</w:t>
      </w:r>
    </w:p>
    <w:p w:rsidR="00D14F37" w:rsidRPr="00D14F37" w:rsidRDefault="00585E55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</w:t>
      </w:r>
      <w:r w:rsidRPr="00585E55">
        <w:rPr>
          <w:rFonts w:ascii="Times New Roman" w:hAnsi="Times New Roman" w:cs="Times New Roman"/>
          <w:sz w:val="28"/>
          <w:szCs w:val="28"/>
        </w:rPr>
        <w:t>8</w:t>
      </w:r>
      <w:r w:rsidR="00D14F37" w:rsidRPr="00D14F37">
        <w:rPr>
          <w:rFonts w:ascii="Times New Roman" w:hAnsi="Times New Roman" w:cs="Times New Roman"/>
          <w:sz w:val="28"/>
          <w:szCs w:val="28"/>
        </w:rPr>
        <w:t>00</w:t>
      </w:r>
      <w:r w:rsidR="00D14F37">
        <w:rPr>
          <w:rFonts w:ascii="Times New Roman" w:hAnsi="Times New Roman" w:cs="Times New Roman"/>
          <w:sz w:val="28"/>
          <w:szCs w:val="28"/>
        </w:rPr>
        <w:t xml:space="preserve"> символьного  сообщения той же структуры, что и во втором примере, в последовательном режиме (</w:t>
      </w:r>
      <w:r w:rsidR="00D14F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D14F37" w:rsidRPr="00D14F37">
        <w:rPr>
          <w:rFonts w:ascii="Times New Roman" w:hAnsi="Times New Roman" w:cs="Times New Roman"/>
          <w:sz w:val="28"/>
          <w:szCs w:val="28"/>
        </w:rPr>
        <w:t>=0)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4312A7" wp14:editId="0C2F632B">
            <wp:extent cx="6115050" cy="952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280D8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6</w:t>
      </w:r>
      <w:r w:rsidR="00280D89">
        <w:t xml:space="preserve"> Пример 3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95149D" wp14:editId="3B44A985">
            <wp:extent cx="4257675" cy="3904239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0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89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7</w:t>
      </w:r>
      <w:r w:rsidR="00280D89">
        <w:t xml:space="preserve"> Пример 3 - Результат программы</w:t>
      </w:r>
    </w:p>
    <w:p w:rsidR="00D14F37" w:rsidRDefault="00D14F37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</w:p>
    <w:p w:rsidR="0034673E" w:rsidRDefault="0034673E" w:rsidP="004317C9">
      <w:pPr>
        <w:rPr>
          <w:rFonts w:ascii="Times New Roman" w:hAnsi="Times New Roman" w:cs="Times New Roman"/>
          <w:b/>
          <w:sz w:val="28"/>
          <w:szCs w:val="28"/>
        </w:rPr>
      </w:pPr>
      <w:r w:rsidRPr="0034673E">
        <w:rPr>
          <w:rFonts w:ascii="Times New Roman" w:hAnsi="Times New Roman" w:cs="Times New Roman"/>
          <w:b/>
          <w:sz w:val="28"/>
          <w:szCs w:val="28"/>
        </w:rPr>
        <w:t>Тестирование сравнения хеш-значения</w:t>
      </w:r>
    </w:p>
    <w:p w:rsidR="00280D89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грузим в программу файл из второго примера, сгенерируем ключ на основе пароля </w:t>
      </w:r>
      <w:r w:rsidRPr="0034673E">
        <w:rPr>
          <w:rFonts w:ascii="Times New Roman" w:hAnsi="Times New Roman" w:cs="Times New Roman"/>
          <w:sz w:val="28"/>
          <w:szCs w:val="28"/>
        </w:rPr>
        <w:t xml:space="preserve">“123”, </w:t>
      </w:r>
      <w:r>
        <w:rPr>
          <w:rFonts w:ascii="Times New Roman" w:hAnsi="Times New Roman" w:cs="Times New Roman"/>
          <w:sz w:val="28"/>
          <w:szCs w:val="28"/>
        </w:rPr>
        <w:t xml:space="preserve">выставим </w:t>
      </w:r>
      <w:r w:rsidR="00605939">
        <w:rPr>
          <w:rFonts w:ascii="Times New Roman" w:hAnsi="Times New Roman" w:cs="Times New Roman"/>
          <w:sz w:val="28"/>
          <w:szCs w:val="28"/>
        </w:rPr>
        <w:t>в параметр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хеш 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497E">
        <w:rPr>
          <w:rFonts w:ascii="Times New Roman" w:hAnsi="Times New Roman" w:cs="Times New Roman"/>
          <w:sz w:val="28"/>
          <w:szCs w:val="28"/>
        </w:rPr>
        <w:t>значения по молчанию</w:t>
      </w:r>
      <w:r>
        <w:rPr>
          <w:rFonts w:ascii="Times New Roman" w:hAnsi="Times New Roman" w:cs="Times New Roman"/>
          <w:sz w:val="28"/>
          <w:szCs w:val="28"/>
        </w:rPr>
        <w:t>, и вычислим хеш-значение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D89DA9" wp14:editId="50E92A1B">
            <wp:extent cx="3781959" cy="304215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304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34673E" w:rsidRPr="00B9497E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8</w:t>
      </w:r>
      <w:r w:rsidR="00280D89">
        <w:t xml:space="preserve"> Сравнение хеш </w:t>
      </w:r>
      <w:proofErr w:type="gramStart"/>
      <w:r w:rsidR="00280D89">
        <w:t>-з</w:t>
      </w:r>
      <w:proofErr w:type="gramEnd"/>
      <w:r w:rsidR="00280D89">
        <w:t>начения</w:t>
      </w:r>
      <w:r w:rsidR="003B3A46">
        <w:t xml:space="preserve"> -</w:t>
      </w:r>
      <w:r w:rsidR="00280D89">
        <w:t xml:space="preserve"> </w:t>
      </w:r>
      <w:r w:rsidR="003B3A46">
        <w:t>Первое вычисление</w:t>
      </w:r>
    </w:p>
    <w:p w:rsidR="00280D89" w:rsidRPr="003D45B7" w:rsidRDefault="0034673E" w:rsidP="00280D89">
      <w:pPr>
        <w:keepNext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Сохран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в файл.</w:t>
      </w:r>
      <w:r w:rsidRPr="00605939">
        <w:rPr>
          <w:rFonts w:ascii="Times New Roman" w:hAnsi="Times New Roman" w:cs="Times New Roman"/>
          <w:sz w:val="28"/>
          <w:szCs w:val="28"/>
        </w:rPr>
        <w:br/>
      </w:r>
      <w:r w:rsidR="00CD62CF">
        <w:rPr>
          <w:noProof/>
          <w:lang w:eastAsia="ru-RU"/>
        </w:rPr>
        <w:drawing>
          <wp:inline distT="0" distB="0" distL="0" distR="0" wp14:anchorId="2B4377DA" wp14:editId="129E4F26">
            <wp:extent cx="3774643" cy="26701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4908" cy="26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P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9</w:t>
      </w:r>
      <w:r w:rsidR="003B3A46">
        <w:t xml:space="preserve"> Сравнение хеш </w:t>
      </w:r>
      <w:proofErr w:type="gramStart"/>
      <w:r w:rsidR="003B3A46">
        <w:t>-з</w:t>
      </w:r>
      <w:proofErr w:type="gramEnd"/>
      <w:r w:rsidR="003B3A46">
        <w:t>начения - Сохранение хеш-значения</w:t>
      </w:r>
    </w:p>
    <w:p w:rsidR="0034673E" w:rsidRPr="003B3A46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запустим программу, заново загрузим файл из второго пример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3AC498" wp14:editId="1A94E82B">
            <wp:extent cx="3884371" cy="2810346"/>
            <wp:effectExtent l="0" t="0" r="190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3203" cy="281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Pr="003B3A46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.10 Сравнение хеш </w:t>
      </w:r>
      <w:proofErr w:type="gramStart"/>
      <w:r>
        <w:t>-з</w:t>
      </w:r>
      <w:proofErr w:type="gramEnd"/>
      <w:r>
        <w:t>начения - Загрузка файла</w:t>
      </w:r>
    </w:p>
    <w:p w:rsidR="00CD62CF" w:rsidRPr="00CD62CF" w:rsidRDefault="00CD62CF" w:rsidP="00CD62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им сохраненное хеш-значение</w:t>
      </w:r>
    </w:p>
    <w:p w:rsidR="00280D89" w:rsidRPr="00CD62CF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071684" wp14:editId="42F7CC60">
            <wp:extent cx="4257446" cy="302973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57745" cy="302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</w:t>
      </w:r>
      <w:r w:rsidR="00C54E70">
        <w:t>1</w:t>
      </w:r>
      <w:r w:rsidR="003B3A46">
        <w:t xml:space="preserve">1 Сравнение хеш </w:t>
      </w:r>
      <w:proofErr w:type="gramStart"/>
      <w:r w:rsidR="003B3A46">
        <w:t>-з</w:t>
      </w:r>
      <w:proofErr w:type="gramEnd"/>
      <w:r w:rsidR="003B3A46">
        <w:t>начения - Загрузка хеш-значения</w:t>
      </w:r>
    </w:p>
    <w:p w:rsidR="0034673E" w:rsidRP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05939">
        <w:rPr>
          <w:rFonts w:ascii="Times New Roman" w:hAnsi="Times New Roman" w:cs="Times New Roman"/>
          <w:sz w:val="28"/>
          <w:szCs w:val="28"/>
        </w:rPr>
        <w:t>рав</w:t>
      </w:r>
      <w:r w:rsidR="00CD62CF">
        <w:rPr>
          <w:rFonts w:ascii="Times New Roman" w:hAnsi="Times New Roman" w:cs="Times New Roman"/>
          <w:sz w:val="28"/>
          <w:szCs w:val="28"/>
        </w:rPr>
        <w:t>ним загруженное хеш-значени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CD62CF">
        <w:rPr>
          <w:rFonts w:ascii="Times New Roman" w:hAnsi="Times New Roman" w:cs="Times New Roman"/>
          <w:sz w:val="28"/>
          <w:szCs w:val="28"/>
        </w:rPr>
        <w:t xml:space="preserve"> используя пароль </w:t>
      </w:r>
      <w:r w:rsidR="00CD62CF" w:rsidRPr="00CD62CF">
        <w:rPr>
          <w:rFonts w:ascii="Times New Roman" w:hAnsi="Times New Roman" w:cs="Times New Roman"/>
          <w:sz w:val="28"/>
          <w:szCs w:val="28"/>
        </w:rPr>
        <w:t>“123”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4397D01" wp14:editId="3C7D62C2">
            <wp:extent cx="3018121" cy="2772460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9038" cy="2773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2 Сравнение хеш </w:t>
      </w:r>
      <w:proofErr w:type="gramStart"/>
      <w:r>
        <w:t>-з</w:t>
      </w:r>
      <w:proofErr w:type="gramEnd"/>
      <w:r>
        <w:t>начения - Ввод пароля</w:t>
      </w:r>
    </w:p>
    <w:p w:rsid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</w:t>
      </w:r>
      <w:r w:rsidR="00CD62CF">
        <w:rPr>
          <w:rFonts w:ascii="Times New Roman" w:hAnsi="Times New Roman" w:cs="Times New Roman"/>
          <w:sz w:val="28"/>
          <w:szCs w:val="28"/>
        </w:rPr>
        <w:t>ультат сравнения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7B390D6" wp14:editId="6EC8561A">
            <wp:extent cx="3525926" cy="3270624"/>
            <wp:effectExtent l="0" t="0" r="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6998" cy="327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3 Сравнение хеш </w:t>
      </w:r>
      <w:proofErr w:type="gramStart"/>
      <w:r>
        <w:t>-з</w:t>
      </w:r>
      <w:proofErr w:type="gramEnd"/>
      <w:r>
        <w:t>начения - Первый результат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вручную изменим загруженное хеш-значение и попробуем сравнить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9E50D3" wp14:editId="07F00CE8">
            <wp:extent cx="3745383" cy="3446045"/>
            <wp:effectExtent l="0" t="0" r="7620" b="25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5207" cy="34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4 Сравнение хеш </w:t>
      </w:r>
      <w:proofErr w:type="gramStart"/>
      <w:r>
        <w:t>-з</w:t>
      </w:r>
      <w:proofErr w:type="gramEnd"/>
      <w:r>
        <w:t>начения - Измененное хеш-значение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ново загруз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ррект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из файла, но теперь сгенериру</w:t>
      </w:r>
      <w:r w:rsidR="00B9497E">
        <w:rPr>
          <w:rFonts w:ascii="Times New Roman" w:hAnsi="Times New Roman" w:cs="Times New Roman"/>
          <w:sz w:val="28"/>
          <w:szCs w:val="28"/>
        </w:rPr>
        <w:t>ем секретный ключ и</w:t>
      </w:r>
      <w:r>
        <w:rPr>
          <w:rFonts w:ascii="Times New Roman" w:hAnsi="Times New Roman" w:cs="Times New Roman"/>
          <w:sz w:val="28"/>
          <w:szCs w:val="28"/>
        </w:rPr>
        <w:t>з неправильного пароля, и попробуем сравнить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309149" wp14:editId="14911120">
            <wp:extent cx="3928263" cy="36219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28079" cy="362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1</w:t>
      </w:r>
      <w:r w:rsidR="003B3A46">
        <w:t xml:space="preserve">5 Сравнение хеш </w:t>
      </w:r>
      <w:proofErr w:type="gramStart"/>
      <w:r w:rsidR="003B3A46">
        <w:t>-з</w:t>
      </w:r>
      <w:proofErr w:type="gramEnd"/>
      <w:r w:rsidR="003B3A46">
        <w:t xml:space="preserve">начения - </w:t>
      </w:r>
      <w:r w:rsidR="00F470F6">
        <w:t>Неправильный пароль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дополнительного теста, вычислим хеш-значение файла из примера 3 и срав</w:t>
      </w:r>
      <w:r w:rsidR="00CD62CF">
        <w:rPr>
          <w:rFonts w:ascii="Times New Roman" w:hAnsi="Times New Roman" w:cs="Times New Roman"/>
          <w:sz w:val="28"/>
          <w:szCs w:val="28"/>
        </w:rPr>
        <w:t>ним его с самим собой, без использования ключ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9003D6C" wp14:editId="594127BB">
            <wp:extent cx="3416198" cy="31452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17097" cy="314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6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ычисление файла из примера 3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443D659" wp14:editId="0982E2C9">
            <wp:extent cx="3397556" cy="31089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2771" cy="311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7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вод пустого пароля</w:t>
      </w:r>
    </w:p>
    <w:p w:rsidR="003B3A46" w:rsidRDefault="003B3A46" w:rsidP="00CD62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0D89" w:rsidRDefault="003B3A46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9380FA" wp14:editId="78D120C6">
            <wp:extent cx="3255264" cy="3008749"/>
            <wp:effectExtent l="0" t="0" r="2540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4170" cy="3007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P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8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Результат сравнения с самим собой</w:t>
      </w:r>
    </w:p>
    <w:p w:rsidR="005F680A" w:rsidRPr="00B9497E" w:rsidRDefault="004317C9" w:rsidP="004317C9">
      <w:pPr>
        <w:rPr>
          <w:rFonts w:ascii="Times New Roman" w:hAnsi="Times New Roman" w:cs="Times New Roman"/>
          <w:sz w:val="28"/>
          <w:szCs w:val="28"/>
        </w:rPr>
      </w:pPr>
      <w:r w:rsidRPr="00F0271A">
        <w:rPr>
          <w:rFonts w:ascii="Times New Roman" w:hAnsi="Times New Roman" w:cs="Times New Roman"/>
          <w:sz w:val="28"/>
          <w:szCs w:val="28"/>
        </w:rPr>
        <w:tab/>
      </w:r>
      <w:r w:rsidRPr="004317C9">
        <w:rPr>
          <w:rFonts w:ascii="Times New Roman" w:hAnsi="Times New Roman" w:cs="Times New Roman"/>
          <w:sz w:val="28"/>
          <w:szCs w:val="28"/>
        </w:rPr>
        <w:t xml:space="preserve">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, в том числе </w:t>
      </w:r>
      <w:r>
        <w:rPr>
          <w:rFonts w:ascii="Times New Roman" w:hAnsi="Times New Roman" w:cs="Times New Roman"/>
          <w:sz w:val="28"/>
          <w:szCs w:val="28"/>
        </w:rPr>
        <w:t>не предусмотренные возможности параллельного запуска алгоритма хеширования, и некорректное обновление активности пунктов меню.</w:t>
      </w:r>
    </w:p>
    <w:p w:rsidR="00DA7BDB" w:rsidRPr="005F680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0" w:name="_Toc498181758"/>
      <w:r w:rsidRPr="009E4554">
        <w:rPr>
          <w:rFonts w:ascii="Times New Roman" w:hAnsi="Times New Roman" w:cs="Times New Roman"/>
          <w:sz w:val="36"/>
        </w:rPr>
        <w:t>Заключение.</w:t>
      </w:r>
      <w:bookmarkEnd w:id="20"/>
    </w:p>
    <w:p w:rsidR="007D087F" w:rsidRDefault="007D087F" w:rsidP="007D087F">
      <w:pPr>
        <w:rPr>
          <w:rFonts w:ascii="Times New Roman" w:hAnsi="Times New Roman" w:cs="Times New Roman"/>
          <w:sz w:val="28"/>
          <w:szCs w:val="28"/>
        </w:rPr>
      </w:pPr>
      <w:r w:rsidRPr="005F680A">
        <w:tab/>
      </w:r>
      <w:r>
        <w:rPr>
          <w:rFonts w:ascii="Times New Roman" w:hAnsi="Times New Roman" w:cs="Times New Roman"/>
          <w:sz w:val="28"/>
          <w:szCs w:val="28"/>
        </w:rPr>
        <w:t>В результате выполнения данной работы было разработано программное обеспечение, позволяющее</w:t>
      </w:r>
      <w:r w:rsidRPr="00AD6CAB">
        <w:rPr>
          <w:rFonts w:ascii="Times New Roman" w:hAnsi="Times New Roman" w:cs="Times New Roman"/>
          <w:sz w:val="28"/>
          <w:szCs w:val="28"/>
        </w:rPr>
        <w:t xml:space="preserve"> хешировать по алгоритму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как выбираемые произвольные файлы, так и вводимые текстовые сообщения с возможностью сохранения в файле полученного хеш-значения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озможн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крипто алгоритма были изучены основы ассиметричного программирования на примере использования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BackgroundWorker</w:t>
      </w:r>
      <w:r w:rsidRPr="007E54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087F" w:rsidRP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графического интерфейса были изучены основы </w:t>
      </w:r>
      <w:r>
        <w:rPr>
          <w:rFonts w:ascii="Times New Roman" w:hAnsi="Times New Roman" w:cs="Times New Roman"/>
          <w:sz w:val="28"/>
          <w:szCs w:val="28"/>
          <w:lang w:val="en-US"/>
        </w:rPr>
        <w:t>WPF</w:t>
      </w:r>
      <w:r>
        <w:rPr>
          <w:rFonts w:ascii="Times New Roman" w:hAnsi="Times New Roman" w:cs="Times New Roman"/>
          <w:sz w:val="28"/>
          <w:szCs w:val="28"/>
        </w:rPr>
        <w:t xml:space="preserve"> и платформы 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</w:p>
    <w:p w:rsidR="00DA7BDB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lang w:val="en-US"/>
        </w:rPr>
      </w:pPr>
      <w:bookmarkStart w:id="21" w:name="_Toc498181759"/>
      <w:r w:rsidRPr="009E4554">
        <w:rPr>
          <w:rFonts w:ascii="Times New Roman" w:hAnsi="Times New Roman" w:cs="Times New Roman"/>
          <w:sz w:val="36"/>
        </w:rPr>
        <w:t>Список</w:t>
      </w:r>
      <w:r w:rsidRPr="00F0271A">
        <w:rPr>
          <w:rFonts w:ascii="Times New Roman" w:hAnsi="Times New Roman" w:cs="Times New Roman"/>
          <w:sz w:val="36"/>
          <w:lang w:val="en-US"/>
        </w:rPr>
        <w:t xml:space="preserve"> </w:t>
      </w:r>
      <w:r w:rsidRPr="009E4554">
        <w:rPr>
          <w:rFonts w:ascii="Times New Roman" w:hAnsi="Times New Roman" w:cs="Times New Roman"/>
          <w:sz w:val="36"/>
        </w:rPr>
        <w:t>источников</w:t>
      </w:r>
      <w:bookmarkEnd w:id="21"/>
    </w:p>
    <w:p w:rsidR="007E5447" w:rsidRPr="00F0271A" w:rsidRDefault="007E5447" w:rsidP="007E5447">
      <w:pPr>
        <w:rPr>
          <w:rStyle w:val="af5"/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</w:pPr>
      <w:r w:rsidRPr="007E5447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 xml:space="preserve">1.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 xml:space="preserve">Ronald Rivest, Benjamin Agre, Daniel Bailey, Christopher Crutchfield, Yevgeniy Dodis, Kermin Elliott Fleming, Asif Khan, Jayant Krishnamurthy, Yuncheng Lin,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lastRenderedPageBreak/>
        <w:t xml:space="preserve">Leo Reyzin, Emily Shen, Jim Sukha, Drew Sutherland, Eran Tromer, and Yiqun Lisa yin. The MD6 Hash Function: a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Proposal to NIST for SHA-3, 2008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.</w:t>
      </w:r>
    </w:p>
    <w:p w:rsidR="003D45B7" w:rsidRDefault="007E544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2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лгоритма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хеширования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="00151811"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6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</w:t>
      </w:r>
      <w:r w:rsidR="003D45B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русской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br/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ru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7E5447" w:rsidRPr="00151811" w:rsidRDefault="003D45B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3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алгоритма хеширования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6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в </w:t>
      </w:r>
      <w:proofErr w:type="gramStart"/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нглийской</w:t>
      </w:r>
      <w:proofErr w:type="gramEnd"/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="007E5447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n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Описание дерева</w:t>
      </w:r>
      <w:proofErr w:type="gramStart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М</w:t>
      </w:r>
      <w:proofErr w:type="gramEnd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еркла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ru.wikipedia.org/wiki/TTH</w:t>
      </w:r>
    </w:p>
    <w:p w:rsidR="007E5447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4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. Документация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crosoft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о классе 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BackgroundWorker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msdn.microsoft.com/ru-ru/library/system.componentmodel.backgroundworker(v=vs.110).aspx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5. Программная реализация алгоритма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group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sail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t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du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i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download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ml</w:t>
      </w:r>
    </w:p>
    <w:p w:rsidR="00DA7BDB" w:rsidRPr="009E4554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2" w:name="_Toc498181760"/>
      <w:r w:rsidRPr="009E4554">
        <w:rPr>
          <w:rFonts w:ascii="Times New Roman" w:hAnsi="Times New Roman" w:cs="Times New Roman"/>
          <w:sz w:val="36"/>
        </w:rPr>
        <w:t>Приложение</w:t>
      </w:r>
      <w:bookmarkEnd w:id="22"/>
    </w:p>
    <w:p w:rsidR="00DA7BDB" w:rsidRPr="009E4554" w:rsidRDefault="00DA7BDB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</w:rPr>
      </w:pPr>
      <w:bookmarkStart w:id="23" w:name="_Toc498181761"/>
      <w:r w:rsidRPr="009E4554">
        <w:rPr>
          <w:rFonts w:ascii="Times New Roman" w:hAnsi="Times New Roman" w:cs="Times New Roman"/>
          <w:sz w:val="32"/>
        </w:rPr>
        <w:t>Исходные коды программы</w:t>
      </w:r>
      <w:bookmarkEnd w:id="23"/>
    </w:p>
    <w:p w:rsidR="00A921AA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4" w:name="_Toc498181762"/>
      <w:r w:rsidRPr="009E4554">
        <w:rPr>
          <w:rFonts w:ascii="Times New Roman" w:hAnsi="Times New Roman" w:cs="Times New Roman"/>
          <w:sz w:val="28"/>
          <w:lang w:val="en-US"/>
        </w:rPr>
        <w:t>MainWindow</w:t>
      </w:r>
      <w:r w:rsidRPr="009E4554">
        <w:rPr>
          <w:rFonts w:ascii="Times New Roman" w:hAnsi="Times New Roman" w:cs="Times New Roman"/>
          <w:sz w:val="28"/>
        </w:rPr>
        <w:t>.</w:t>
      </w:r>
      <w:r w:rsidRPr="009E4554">
        <w:rPr>
          <w:rFonts w:ascii="Times New Roman" w:hAnsi="Times New Roman" w:cs="Times New Roman"/>
          <w:sz w:val="28"/>
          <w:lang w:val="en-US"/>
        </w:rPr>
        <w:t>xaml</w:t>
      </w:r>
      <w:bookmarkEnd w:id="24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MainWindow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7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2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Load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9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7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1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Menu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Save Key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61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Text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x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d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Hel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Menu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FileTo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5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25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1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267,0.50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3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FileToHashnam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.04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&amp;#xD;&amp;#xA;Mess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6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5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rogressBar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5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71.92,10,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Result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0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8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DA7BDB" w:rsidRPr="003D45B7" w:rsidRDefault="00DA7BDB" w:rsidP="00AD6CAB">
      <w:pPr>
        <w:spacing w:line="240" w:lineRule="auto"/>
        <w:rPr>
          <w:rFonts w:ascii="Times New Roman" w:hAnsi="Times New Roman" w:cs="Times New Roman"/>
        </w:rPr>
      </w:pPr>
    </w:p>
    <w:p w:rsidR="00DA7BDB" w:rsidRPr="009E4554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MainWindow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Navig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crosoft.Win32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MainWindow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 b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Options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PasswordOptions PassOp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MD6Project.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 = MD6Project.Password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WorkerSupportsCancella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DoWork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oWorkEventHandler(bw_DoWor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Load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Forms.Application.EnableVisualStyle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HelpAbou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bout abou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FileToHash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Message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File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{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Ke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Key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key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Message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message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D6Hash.IsEnabled || (MD6Hash.Text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hash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Hash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.ReadAllTex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alculateHashButton.IsEnabl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alculat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String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rguments);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dit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il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edi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DoWor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DoWork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genericlist = e.Argument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a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MD6 HashFunc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, 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readMessage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unction.readMessageFile(messageFilepath) != MD6.O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fil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rrNu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String(keyText, isHex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File(key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NO_FIL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WRONG_FILE_SIZ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key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e.Resul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Hash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calculating hash valu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Passwor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String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key from password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PasswordInput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No keyfil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)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Key as result of hash func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Hash.Text == e.Result.ToString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Non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dont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Option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Activa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Str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ave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ystem.IO.FileStream f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IO.FileStream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, System.IO.FileMode.Creat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Key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Key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Text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Message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Exi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Passwordoptions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Show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Activat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are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5" w:name="_Toc498181763"/>
      <w:r w:rsidRPr="009E4554">
        <w:rPr>
          <w:rFonts w:ascii="Times New Roman" w:hAnsi="Times New Roman" w:cs="Times New Roman"/>
          <w:sz w:val="28"/>
          <w:lang w:val="en-US"/>
        </w:rPr>
        <w:t>Options.xaml</w:t>
      </w:r>
      <w:bookmarkEnd w:id="25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expression/blend/2008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openxmlformats.org/markup-compatibility/2006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7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digest length in bits (d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Digest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 control (L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68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Control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99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 of rounds (r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27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OfRounds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58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 valu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160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 d &amp;lt;= 5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3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= L &amp;lt;= 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96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efault value of r:&amp;#xD;&amp;#xA;-without key:   40 + d/4&amp;#xD;&amp;#xA;-with key:   max(80, 40 + d/4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80.97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4.02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ontSiz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.21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se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6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Check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NumberOfRoundsText.IsEnable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Temp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MessageDigestLength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ValTemp &lt;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d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valTemp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odeControl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L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L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NumberOfRounds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r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L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d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Temp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rVal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2B16D6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Rese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6" w:name="_Toc498181764"/>
      <w:r w:rsidRPr="009E4554">
        <w:rPr>
          <w:rFonts w:ascii="Times New Roman" w:hAnsi="Times New Roman" w:cs="Times New Roman"/>
          <w:sz w:val="28"/>
          <w:lang w:val="en-US"/>
        </w:rPr>
        <w:t>PasswordOptions.xaml</w:t>
      </w:r>
      <w:bookmarkEnd w:id="26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d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1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in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68.95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89.057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9.155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5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29.25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D308F8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Password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nLength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Upp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ow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Numb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Numb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ett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mpminLength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PasswordLengthTextBox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TempminLength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 = Temp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 = Temp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 = Temp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 = Temp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TempminLength;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LengthTextBox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;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CaseCheckBox.IsChecked = 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CaseCheckBox.IsChecked = 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sCheckBox.IsChecked = 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sCheckBox.IsChecked = 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s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pp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ow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rPr>
          <w:lang w:val="en-US"/>
        </w:rPr>
      </w:pPr>
    </w:p>
    <w:p w:rsidR="00DA7BDB" w:rsidRPr="00D308F8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7" w:name="_Toc498181765"/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7"/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Window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Inpu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rst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50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econd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03.92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,145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8,0.50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_Clic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9.04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pea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72.96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Interaction logic for 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Inpu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InitializeComponent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Button_Click(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outedEventArg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Upp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ow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ett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Length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Upp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ow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Numb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ett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== 0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can't be empty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&lt; min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too short.\nMust be at least 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minLength +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 symbols.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(i &lt; FirstpasswordBox.Password.Length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Upp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Upp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ow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ow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ett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ett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CurNumb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Numb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++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Upper &amp;&amp; !CurUpp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Upp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ower &amp;&amp; !CurLow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ow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etter &amp;&amp; !CurLett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amp;&amp; !CurNumb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numb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 != SecondpasswordBox.Passwor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s dont match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unWorkerCompletedEventHandle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Label.Content =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Calculating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.IsIndeterminate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rguments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Async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B942B0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8" w:name="_Toc498181766"/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8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PassinputWindow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ComparePasswordinp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2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3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B942B0" w:rsidRPr="00F0271A" w:rsidRDefault="00B942B0" w:rsidP="00B942B0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Compare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MainWindow.Instance.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Box.Password.Length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unWorkerCompletedEventArgs fakeCompli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EventArgs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ainWindow.Instance.bw_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ComparePasswordInput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akeComplitio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.Instance.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9" w:name="_Toc498181767"/>
      <w:r w:rsidRPr="009E4554">
        <w:rPr>
          <w:rFonts w:ascii="Times New Roman" w:hAnsi="Times New Roman" w:cs="Times New Roman"/>
          <w:sz w:val="28"/>
          <w:lang w:val="en-US"/>
        </w:rPr>
        <w:lastRenderedPageBreak/>
        <w:t>MD6.cs</w:t>
      </w:r>
      <w:bookmarkEnd w:id="29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O_FIL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RONG_FILE_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Message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Ke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 xml:space="preserve">//words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Q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6432286434aac8e7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b60450e9ef68b7c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e8fb23908d9f06f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dd2e76cba691e5bf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cd0d63b2c30bc4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1f8ccf6823058f8a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54e5ed5b88e3775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4ad12aae0a6d60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e7f16bb88222e0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8af8671d3fb50c2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995ad1178bd25c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c878c1dd04c4b633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b72066c7a1552a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d6f3522631effcb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 960 bits of √6 as a sequence of 15 64-bit 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d = d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 = L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r = r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= (UInt64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 = Encoding.UTF8.GetBytes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k*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buf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Test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(Testlength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WRONG_FILE_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Test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: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byte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[] buf =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new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byte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[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8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]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if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Key[k] |= (UInt64)buf[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2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]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4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Key[k] |= (UInt64)buf[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5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]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6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if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r ==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    r =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8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ToByteArray(String hex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Chars = hex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yt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NumberChars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i &lt; NumberChars; i +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ytes[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Convert.ToByte(hex.Substring(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ytes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len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WRONG_FILE_SIZE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isHexString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tringArray = Encoding.UTF8.GetBytes(str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else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stringArray = StringToByteArray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len /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: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for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UInt64 k =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if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r ==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r =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8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OK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      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ModeOfOperation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et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(d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retVal.Leng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val = res[res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i &lt; retVal.Length) &amp;&amp; (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s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++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val &amp; mask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val = val &gt;&g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8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++k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itoffset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offset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k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(retVal[k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 | (retVal[k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gt;&gt;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ringBuilder sb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ingBuilder(retVal.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each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tVal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sb.AppendFormat(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"{0:x2}"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, b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val = sb.ToString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lt;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&amp;&amp; (d%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hashval = hashval.Remove(hash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hashval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odeOfOperation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while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true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++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l == 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Q(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 = PAR(l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ength == cw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length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System.GC.Collect(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PAR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b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)bw - (UInt64)Message.LongLength % bw)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bw) + (UInt64)(Message.LongLength % bw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: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z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j =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V |= r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= V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8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|= L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= V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4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i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 * j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UInt64 U =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else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lastRenderedPageBreak/>
        <w:t xml:space="preserve">                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if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Message.LongLength % bw &g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.LongLength %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bw; k &lt; bw; ++k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fVal[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i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Res, cw * (Int64)i, cw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Res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SEQ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(bw - cw)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(((UInt64)(bw - cw) - (UInt64)Message.LongLength % (bw - cw)) *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64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  <w:proofErr w:type="gramStart"/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:</w:t>
      </w:r>
      <w:proofErr w:type="gramEnd"/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(bw - cw)) + (UInt64)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: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0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V = V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4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8000"/>
          <w:sz w:val="16"/>
          <w:szCs w:val="16"/>
          <w:highlight w:val="white"/>
        </w:rPr>
        <w:t>//V |= z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= V &lt;&lt;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6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V |= d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z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00000100000000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(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.Length)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if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(i &lt; j - </w:t>
      </w:r>
      <w:r>
        <w:rPr>
          <w:rFonts w:ascii="Verdana" w:hAnsi="Verdana" w:cs="Verdana"/>
          <w:color w:val="0060BF"/>
          <w:sz w:val="16"/>
          <w:szCs w:val="16"/>
          <w:highlight w:val="white"/>
        </w:rPr>
        <w:t>1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Message.LongLength %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(bw - cw); k &lt; (bw - cw)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fVal[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1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2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3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4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l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123456789abcd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dot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N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 = r * cw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A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t + 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N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A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n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Si = S0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n, j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j &lt; r; ++j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,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x = Si ^ A[i - n] ^ A[i - t0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A[i - t1] &amp; A[i - t2]) ^ (A[i - t3] &amp; A[i - t4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x &gt;&gt; r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[i] = x ^ (x &lt;&lt; l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i = (Si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 Si &gt;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^ (Si &amp; Sdot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A, t + n - cw, 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  <w:bookmarkStart w:id="30" w:name="_GoBack"/>
      <w:bookmarkEnd w:id="30"/>
    </w:p>
    <w:p w:rsidR="00B942B0" w:rsidRPr="00F0271A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1" w:name="_Toc498181768"/>
      <w:r w:rsidRPr="009E4554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bout</w:t>
      </w:r>
      <w:r w:rsidRPr="009E4554">
        <w:rPr>
          <w:rFonts w:ascii="Times New Roman" w:hAnsi="Times New Roman" w:cs="Times New Roman"/>
          <w:sz w:val="28"/>
          <w:lang w:val="en-US"/>
        </w:rPr>
        <w:t>.xaml</w:t>
      </w:r>
      <w:bookmarkEnd w:id="31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bo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3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1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&lt;Column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Image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m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ourc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.p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ов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ект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у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quot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Защит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анн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quot;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еподавател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оре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Б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40.96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.395,0.5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ыполнил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Черток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71.92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-0.342,0.19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рупп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-05-1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2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:Nam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31.1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33.84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1.9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грамм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ализац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унк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MD6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айл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водим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ем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ообщени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стройк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аметр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лгоритм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спольз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D;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енера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основ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о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разы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гулируем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минима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ли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ложностью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F0271A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bo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bo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2" w:name="_Toc498181769"/>
      <w:r w:rsidRPr="009E4554">
        <w:rPr>
          <w:rFonts w:ascii="Times New Roman" w:hAnsi="Times New Roman" w:cs="Times New Roman"/>
          <w:sz w:val="28"/>
          <w:lang w:val="en-US"/>
        </w:rPr>
        <w:t>App.xaml</w:t>
      </w:r>
      <w:bookmarkEnd w:id="32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Applicati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pp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Application&gt;</w:t>
      </w:r>
    </w:p>
    <w:p w:rsidR="009410DF" w:rsidRPr="00513A81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pp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nfigur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pp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 : Applica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artup += App_Startu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_Startup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tartup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MD6Project.MainWindow.Instance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A7BDB" w:rsidRPr="00513A81" w:rsidRDefault="00DA7BDB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sectPr w:rsidR="00A921AA" w:rsidRPr="00513A81" w:rsidSect="005C1C7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4EFE" w:rsidRDefault="006A4EFE" w:rsidP="005C1C70">
      <w:pPr>
        <w:spacing w:after="0" w:line="240" w:lineRule="auto"/>
      </w:pPr>
      <w:r>
        <w:separator/>
      </w:r>
    </w:p>
  </w:endnote>
  <w:endnote w:type="continuationSeparator" w:id="0">
    <w:p w:rsidR="006A4EFE" w:rsidRDefault="006A4EFE" w:rsidP="005C1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7516306"/>
      <w:docPartObj>
        <w:docPartGallery w:val="Page Numbers (Bottom of Page)"/>
        <w:docPartUnique/>
      </w:docPartObj>
    </w:sdtPr>
    <w:sdtEndPr/>
    <w:sdtContent>
      <w:p w:rsidR="009D5FC5" w:rsidRDefault="009D5FC5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08F8">
          <w:rPr>
            <w:noProof/>
          </w:rPr>
          <w:t>44</w:t>
        </w:r>
        <w:r>
          <w:fldChar w:fldCharType="end"/>
        </w:r>
      </w:p>
    </w:sdtContent>
  </w:sdt>
  <w:p w:rsidR="009D5FC5" w:rsidRDefault="009D5FC5">
    <w:pPr>
      <w:pStyle w:val="af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4EFE" w:rsidRDefault="006A4EFE" w:rsidP="005C1C70">
      <w:pPr>
        <w:spacing w:after="0" w:line="240" w:lineRule="auto"/>
      </w:pPr>
      <w:r>
        <w:separator/>
      </w:r>
    </w:p>
  </w:footnote>
  <w:footnote w:type="continuationSeparator" w:id="0">
    <w:p w:rsidR="006A4EFE" w:rsidRDefault="006A4EFE" w:rsidP="005C1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F2C0B"/>
    <w:multiLevelType w:val="multilevel"/>
    <w:tmpl w:val="94864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FF55161"/>
    <w:multiLevelType w:val="multilevel"/>
    <w:tmpl w:val="66D464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DB6E5F"/>
    <w:multiLevelType w:val="multilevel"/>
    <w:tmpl w:val="F2AEC098"/>
    <w:lvl w:ilvl="0">
      <w:start w:val="1"/>
      <w:numFmt w:val="decimal"/>
      <w:lvlText w:val="%1."/>
      <w:lvlJc w:val="left"/>
      <w:pPr>
        <w:tabs>
          <w:tab w:val="num" w:pos="2345"/>
        </w:tabs>
        <w:ind w:left="2345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3065"/>
        </w:tabs>
        <w:ind w:left="3065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4505"/>
        </w:tabs>
        <w:ind w:left="4505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5225"/>
        </w:tabs>
        <w:ind w:left="5225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6665"/>
        </w:tabs>
        <w:ind w:left="6665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7385"/>
        </w:tabs>
        <w:ind w:left="7385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8105"/>
        </w:tabs>
        <w:ind w:left="8105" w:hanging="360"/>
      </w:pPr>
      <w:rPr>
        <w:rFonts w:ascii="Symbol" w:hAnsi="Symbol" w:hint="default"/>
        <w:sz w:val="20"/>
      </w:rPr>
    </w:lvl>
  </w:abstractNum>
  <w:abstractNum w:abstractNumId="3">
    <w:nsid w:val="29CD4EA8"/>
    <w:multiLevelType w:val="multilevel"/>
    <w:tmpl w:val="8B1E7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370E21"/>
    <w:multiLevelType w:val="multilevel"/>
    <w:tmpl w:val="6F28C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2A366B"/>
    <w:multiLevelType w:val="hybridMultilevel"/>
    <w:tmpl w:val="A7D42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3961E1"/>
    <w:multiLevelType w:val="hybridMultilevel"/>
    <w:tmpl w:val="A0044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5316D"/>
    <w:multiLevelType w:val="hybridMultilevel"/>
    <w:tmpl w:val="A3A45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970FF7"/>
    <w:multiLevelType w:val="multilevel"/>
    <w:tmpl w:val="69F8C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15D3B8B"/>
    <w:multiLevelType w:val="hybridMultilevel"/>
    <w:tmpl w:val="F4D2A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67752"/>
    <w:multiLevelType w:val="hybridMultilevel"/>
    <w:tmpl w:val="CD80527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95" w:hanging="360"/>
      </w:pPr>
      <w:rPr>
        <w:rFonts w:ascii="Wingdings" w:hAnsi="Wingdings" w:hint="default"/>
      </w:rPr>
    </w:lvl>
  </w:abstractNum>
  <w:abstractNum w:abstractNumId="11">
    <w:nsid w:val="4D1D0A11"/>
    <w:multiLevelType w:val="hybridMultilevel"/>
    <w:tmpl w:val="C2EC8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25ED9"/>
    <w:multiLevelType w:val="multilevel"/>
    <w:tmpl w:val="CE285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E9F54EB"/>
    <w:multiLevelType w:val="multilevel"/>
    <w:tmpl w:val="06DC5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07B0E0E"/>
    <w:multiLevelType w:val="multilevel"/>
    <w:tmpl w:val="DF543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60EB646A"/>
    <w:multiLevelType w:val="multilevel"/>
    <w:tmpl w:val="E294F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16">
    <w:nsid w:val="6C183189"/>
    <w:multiLevelType w:val="multilevel"/>
    <w:tmpl w:val="0BFE7F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8"/>
  </w:num>
  <w:num w:numId="9">
    <w:abstractNumId w:val="14"/>
  </w:num>
  <w:num w:numId="10">
    <w:abstractNumId w:val="1"/>
  </w:num>
  <w:num w:numId="11">
    <w:abstractNumId w:val="4"/>
  </w:num>
  <w:num w:numId="12">
    <w:abstractNumId w:val="6"/>
  </w:num>
  <w:num w:numId="13">
    <w:abstractNumId w:val="5"/>
  </w:num>
  <w:num w:numId="14">
    <w:abstractNumId w:val="7"/>
  </w:num>
  <w:num w:numId="15">
    <w:abstractNumId w:val="9"/>
  </w:num>
  <w:num w:numId="16">
    <w:abstractNumId w:val="1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51E"/>
    <w:rsid w:val="000206FC"/>
    <w:rsid w:val="00046103"/>
    <w:rsid w:val="00104C32"/>
    <w:rsid w:val="001217C5"/>
    <w:rsid w:val="00126DC7"/>
    <w:rsid w:val="00151811"/>
    <w:rsid w:val="00160975"/>
    <w:rsid w:val="0019797A"/>
    <w:rsid w:val="002061EF"/>
    <w:rsid w:val="00236D39"/>
    <w:rsid w:val="00257C01"/>
    <w:rsid w:val="00265B16"/>
    <w:rsid w:val="00280D89"/>
    <w:rsid w:val="0028787C"/>
    <w:rsid w:val="002B16D6"/>
    <w:rsid w:val="002B2B32"/>
    <w:rsid w:val="00333F01"/>
    <w:rsid w:val="0034673E"/>
    <w:rsid w:val="00366F19"/>
    <w:rsid w:val="003B3A46"/>
    <w:rsid w:val="003D45B7"/>
    <w:rsid w:val="003D6706"/>
    <w:rsid w:val="003F1060"/>
    <w:rsid w:val="00422CC3"/>
    <w:rsid w:val="004317C9"/>
    <w:rsid w:val="004C2E5C"/>
    <w:rsid w:val="004C70E1"/>
    <w:rsid w:val="00513A81"/>
    <w:rsid w:val="00561208"/>
    <w:rsid w:val="00570B88"/>
    <w:rsid w:val="00585E55"/>
    <w:rsid w:val="005A0FB2"/>
    <w:rsid w:val="005C1C70"/>
    <w:rsid w:val="005F680A"/>
    <w:rsid w:val="00605939"/>
    <w:rsid w:val="006A4EFE"/>
    <w:rsid w:val="006D02D9"/>
    <w:rsid w:val="006F7D19"/>
    <w:rsid w:val="0070335B"/>
    <w:rsid w:val="007063DD"/>
    <w:rsid w:val="00717977"/>
    <w:rsid w:val="00740450"/>
    <w:rsid w:val="00766DE0"/>
    <w:rsid w:val="007A2067"/>
    <w:rsid w:val="007D087F"/>
    <w:rsid w:val="007E5447"/>
    <w:rsid w:val="008005D0"/>
    <w:rsid w:val="00816C68"/>
    <w:rsid w:val="008636FD"/>
    <w:rsid w:val="008A08FE"/>
    <w:rsid w:val="009410DF"/>
    <w:rsid w:val="009706E0"/>
    <w:rsid w:val="009D5FC5"/>
    <w:rsid w:val="009E4554"/>
    <w:rsid w:val="009F0D7D"/>
    <w:rsid w:val="00A21CED"/>
    <w:rsid w:val="00A33B5E"/>
    <w:rsid w:val="00A34246"/>
    <w:rsid w:val="00A50787"/>
    <w:rsid w:val="00A72673"/>
    <w:rsid w:val="00A921AA"/>
    <w:rsid w:val="00AD6CAB"/>
    <w:rsid w:val="00B72944"/>
    <w:rsid w:val="00B76601"/>
    <w:rsid w:val="00B942B0"/>
    <w:rsid w:val="00B9497E"/>
    <w:rsid w:val="00BA6575"/>
    <w:rsid w:val="00BF37F8"/>
    <w:rsid w:val="00C32E3C"/>
    <w:rsid w:val="00C54E70"/>
    <w:rsid w:val="00C83295"/>
    <w:rsid w:val="00CA251E"/>
    <w:rsid w:val="00CC25C8"/>
    <w:rsid w:val="00CD62CF"/>
    <w:rsid w:val="00D14F37"/>
    <w:rsid w:val="00D308F8"/>
    <w:rsid w:val="00D50F72"/>
    <w:rsid w:val="00D6743D"/>
    <w:rsid w:val="00D8332A"/>
    <w:rsid w:val="00DA3DA1"/>
    <w:rsid w:val="00DA7BDB"/>
    <w:rsid w:val="00DE2F94"/>
    <w:rsid w:val="00E3523A"/>
    <w:rsid w:val="00E8300C"/>
    <w:rsid w:val="00EB4E07"/>
    <w:rsid w:val="00ED4610"/>
    <w:rsid w:val="00ED554B"/>
    <w:rsid w:val="00F0271A"/>
    <w:rsid w:val="00F10810"/>
    <w:rsid w:val="00F470F6"/>
    <w:rsid w:val="00F74769"/>
    <w:rsid w:val="00FF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7980E7-837B-4794-8EFD-7018164B8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9</TotalTime>
  <Pages>50</Pages>
  <Words>13409</Words>
  <Characters>76436</Characters>
  <Application>Microsoft Office Word</Application>
  <DocSecurity>0</DocSecurity>
  <Lines>636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9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man</dc:creator>
  <cp:keywords/>
  <dc:description/>
  <cp:lastModifiedBy>Vaman</cp:lastModifiedBy>
  <cp:revision>38</cp:revision>
  <dcterms:created xsi:type="dcterms:W3CDTF">2017-11-08T08:59:00Z</dcterms:created>
  <dcterms:modified xsi:type="dcterms:W3CDTF">2017-11-13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